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3A56" w:rsidRDefault="009D3A56">
      <w:pPr>
        <w:pStyle w:val="Title"/>
      </w:pPr>
      <w:r>
        <w:t xml:space="preserve">Physics 30 </w:t>
      </w:r>
      <w:r>
        <w:tab/>
      </w:r>
      <w:r>
        <w:rPr>
          <w:u w:val="single"/>
        </w:rPr>
        <w:t xml:space="preserve">Lesson </w:t>
      </w:r>
      <w:r w:rsidR="005C54F1">
        <w:rPr>
          <w:u w:val="single"/>
        </w:rPr>
        <w:t>29</w:t>
      </w:r>
      <w:r>
        <w:t xml:space="preserve">  The Photoelectric Effect</w:t>
      </w:r>
    </w:p>
    <w:p w:rsidR="00224A80" w:rsidRDefault="00224A80" w:rsidP="00224A80">
      <w:pPr>
        <w:pStyle w:val="Heading1"/>
      </w:pPr>
      <w:r>
        <w:t>Discovery of the photoelectric effect</w:t>
      </w:r>
    </w:p>
    <w:p w:rsidR="00224A80" w:rsidRDefault="00661CE2" w:rsidP="00224A80">
      <w:r>
        <w:rPr>
          <w:noProof/>
        </w:rPr>
        <mc:AlternateContent>
          <mc:Choice Requires="wpg">
            <w:drawing>
              <wp:anchor distT="0" distB="0" distL="114300" distR="114300" simplePos="0" relativeHeight="251657728" behindDoc="0" locked="0" layoutInCell="1" allowOverlap="1">
                <wp:simplePos x="0" y="0"/>
                <wp:positionH relativeFrom="column">
                  <wp:posOffset>1423035</wp:posOffset>
                </wp:positionH>
                <wp:positionV relativeFrom="paragraph">
                  <wp:posOffset>1016000</wp:posOffset>
                </wp:positionV>
                <wp:extent cx="3680460" cy="1943100"/>
                <wp:effectExtent l="0" t="0" r="0" b="0"/>
                <wp:wrapNone/>
                <wp:docPr id="73"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0460" cy="1943100"/>
                          <a:chOff x="3456" y="5472"/>
                          <a:chExt cx="6336" cy="3460"/>
                        </a:xfrm>
                      </wpg:grpSpPr>
                      <wps:wsp>
                        <wps:cNvPr id="74" name="AutoShape 128"/>
                        <wps:cNvSpPr>
                          <a:spLocks noChangeArrowheads="1"/>
                        </wps:cNvSpPr>
                        <wps:spPr bwMode="auto">
                          <a:xfrm>
                            <a:off x="3744" y="6602"/>
                            <a:ext cx="4609" cy="1153"/>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 name="Oval 129"/>
                        <wps:cNvSpPr>
                          <a:spLocks noChangeArrowheads="1"/>
                        </wps:cNvSpPr>
                        <wps:spPr bwMode="auto">
                          <a:xfrm>
                            <a:off x="4032" y="689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 name="Oval 130"/>
                        <wps:cNvSpPr>
                          <a:spLocks noChangeArrowheads="1"/>
                        </wps:cNvSpPr>
                        <wps:spPr bwMode="auto">
                          <a:xfrm>
                            <a:off x="7776" y="6891"/>
                            <a:ext cx="289"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 name="Line 131"/>
                        <wps:cNvCnPr/>
                        <wps:spPr bwMode="auto">
                          <a:xfrm>
                            <a:off x="3456" y="7179"/>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132"/>
                        <wps:cNvCnPr/>
                        <wps:spPr bwMode="auto">
                          <a:xfrm>
                            <a:off x="8064" y="7179"/>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133"/>
                        <wps:cNvCnPr/>
                        <wps:spPr bwMode="auto">
                          <a:xfrm>
                            <a:off x="3456" y="7179"/>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134"/>
                        <wps:cNvCnPr/>
                        <wps:spPr bwMode="auto">
                          <a:xfrm>
                            <a:off x="8640" y="7179"/>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135"/>
                        <wps:cNvCnPr/>
                        <wps:spPr bwMode="auto">
                          <a:xfrm>
                            <a:off x="3456" y="8619"/>
                            <a:ext cx="2305"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Oval 136"/>
                        <wps:cNvSpPr>
                          <a:spLocks noChangeArrowheads="1"/>
                        </wps:cNvSpPr>
                        <wps:spPr bwMode="auto">
                          <a:xfrm>
                            <a:off x="5760" y="8331"/>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 name="Line 137"/>
                        <wps:cNvCnPr/>
                        <wps:spPr bwMode="auto">
                          <a:xfrm>
                            <a:off x="6336" y="8619"/>
                            <a:ext cx="2305"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138"/>
                        <wps:cNvCnPr/>
                        <wps:spPr bwMode="auto">
                          <a:xfrm flipV="1">
                            <a:off x="4320" y="5762"/>
                            <a:ext cx="1441" cy="1153"/>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139"/>
                        <wps:cNvCnPr/>
                        <wps:spPr bwMode="auto">
                          <a:xfrm flipV="1">
                            <a:off x="4320" y="5762"/>
                            <a:ext cx="1729" cy="1441"/>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140"/>
                        <wps:cNvCnPr/>
                        <wps:spPr bwMode="auto">
                          <a:xfrm flipV="1">
                            <a:off x="4320" y="5700"/>
                            <a:ext cx="2017" cy="1729"/>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141"/>
                        <wps:cNvSpPr>
                          <a:spLocks noChangeArrowheads="1"/>
                        </wps:cNvSpPr>
                        <wps:spPr bwMode="auto">
                          <a:xfrm>
                            <a:off x="5760" y="5472"/>
                            <a:ext cx="3169"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4A80" w:rsidRPr="006C5D26" w:rsidRDefault="00224A80" w:rsidP="00224A80">
                              <w:pPr>
                                <w:rPr>
                                  <w:sz w:val="20"/>
                                </w:rPr>
                              </w:pPr>
                              <w:r w:rsidRPr="006C5D26">
                                <w:rPr>
                                  <w:sz w:val="20"/>
                                </w:rPr>
                                <w:t>light rays</w:t>
                              </w:r>
                            </w:p>
                          </w:txbxContent>
                        </wps:txbx>
                        <wps:bodyPr rot="0" vert="horz" wrap="square" lIns="12700" tIns="12700" rIns="12700" bIns="12700" anchor="t" anchorCtr="0" upright="1">
                          <a:noAutofit/>
                        </wps:bodyPr>
                      </wps:wsp>
                      <wps:wsp>
                        <wps:cNvPr id="88" name="Rectangle 142"/>
                        <wps:cNvSpPr>
                          <a:spLocks noChangeArrowheads="1"/>
                        </wps:cNvSpPr>
                        <wps:spPr bwMode="auto">
                          <a:xfrm>
                            <a:off x="5760" y="835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4A80" w:rsidRDefault="00224A80" w:rsidP="00224A80">
                              <w:pPr>
                                <w:jc w:val="center"/>
                              </w:pPr>
                              <w:r>
                                <w:rPr>
                                  <w:sz w:val="28"/>
                                </w:rPr>
                                <w:t>A</w:t>
                              </w:r>
                            </w:p>
                          </w:txbxContent>
                        </wps:txbx>
                        <wps:bodyPr rot="0" vert="horz" wrap="square" lIns="12700" tIns="12700" rIns="12700" bIns="12700" anchor="t" anchorCtr="0" upright="1">
                          <a:noAutofit/>
                        </wps:bodyPr>
                      </wps:wsp>
                      <wps:wsp>
                        <wps:cNvPr id="89" name="Line 143"/>
                        <wps:cNvCnPr/>
                        <wps:spPr bwMode="auto">
                          <a:xfrm>
                            <a:off x="4320" y="6915"/>
                            <a:ext cx="1729" cy="1"/>
                          </a:xfrm>
                          <a:prstGeom prst="line">
                            <a:avLst/>
                          </a:prstGeom>
                          <a:noFill/>
                          <a:ln w="12700">
                            <a:solidFill>
                              <a:srgbClr val="000000"/>
                            </a:solidFill>
                            <a:prstDash val="sysDot"/>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144"/>
                        <wps:cNvCnPr/>
                        <wps:spPr bwMode="auto">
                          <a:xfrm>
                            <a:off x="4320" y="7491"/>
                            <a:ext cx="1441" cy="1"/>
                          </a:xfrm>
                          <a:prstGeom prst="line">
                            <a:avLst/>
                          </a:prstGeom>
                          <a:noFill/>
                          <a:ln w="12700">
                            <a:solidFill>
                              <a:srgbClr val="000000"/>
                            </a:solidFill>
                            <a:prstDash val="sysDot"/>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145"/>
                        <wps:cNvCnPr/>
                        <wps:spPr bwMode="auto">
                          <a:xfrm>
                            <a:off x="4320" y="7203"/>
                            <a:ext cx="2305" cy="1"/>
                          </a:xfrm>
                          <a:prstGeom prst="line">
                            <a:avLst/>
                          </a:prstGeom>
                          <a:noFill/>
                          <a:ln w="12700">
                            <a:solidFill>
                              <a:srgbClr val="000000"/>
                            </a:solidFill>
                            <a:prstDash val="sysDot"/>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AutoShape 146"/>
                        <wps:cNvSpPr>
                          <a:spLocks/>
                        </wps:cNvSpPr>
                        <wps:spPr bwMode="auto">
                          <a:xfrm>
                            <a:off x="7320" y="5788"/>
                            <a:ext cx="2472" cy="488"/>
                          </a:xfrm>
                          <a:prstGeom prst="callout2">
                            <a:avLst>
                              <a:gd name="adj1" fmla="val 40981"/>
                              <a:gd name="adj2" fmla="val -4856"/>
                              <a:gd name="adj3" fmla="val 40981"/>
                              <a:gd name="adj4" fmla="val -28157"/>
                              <a:gd name="adj5" fmla="val 289755"/>
                              <a:gd name="adj6" fmla="val -51458"/>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24A80" w:rsidRPr="006C5D26" w:rsidRDefault="00224A80" w:rsidP="00224A80">
                              <w:pPr>
                                <w:rPr>
                                  <w:sz w:val="20"/>
                                </w:rPr>
                              </w:pPr>
                              <w:r w:rsidRPr="006C5D26">
                                <w:rPr>
                                  <w:sz w:val="20"/>
                                </w:rPr>
                                <w:t xml:space="preserve">cathode rays </w:t>
                              </w:r>
                              <w:r w:rsidR="006C5D26">
                                <w:rPr>
                                  <w:sz w:val="20"/>
                                </w:rPr>
                                <w:t>(electron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112.05pt;margin-top:80pt;width:289.8pt;height:153pt;z-index:251657728" coordorigin="3456,5472" coordsize="6336,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">
                <v:roundrect id="AutoShape 128" o:spid="_x0000_s1027" style="position:absolute;left:3744;top:6602;width:4609;height:11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hksQA&#10;AADbAAAADwAAAGRycy9kb3ducmV2LnhtbESPQWsCMRSE74L/ITyht5pVitXVKKIsePDQWlG8PZPn&#10;7uLmZdlE3fbXN4WCx2FmvmFmi9ZW4k6NLx0rGPQTEMTamZJzBfuv7HUMwgdkg5VjUvBNHhbzbmeG&#10;qXEP/qT7LuQiQtinqKAIoU6l9Logi77vauLoXVxjMUTZ5NI0+IhwW8lhkoykxZLjQoE1rQrS193N&#10;Ktjm/uOsD5nxtG5/jlafJhmflHrptcspiEBteIb/2xuj4P0N/r7EH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6oZLEAAAA2wAAAA8AAAAAAAAAAAAAAAAAmAIAAGRycy9k&#10;b3ducmV2LnhtbFBLBQYAAAAABAAEAPUAAACJAwAAAAA=&#10;" filled="f" strokeweight="1pt"/>
                <v:oval id="Oval 129" o:spid="_x0000_s1028" style="position:absolute;left:4032;top:689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ftcYA&#10;AADbAAAADwAAAGRycy9kb3ducmV2LnhtbESPT2vCQBTE74LfYXlCL1I3WmoluoqIoj1U8A+F3p7Z&#10;ZxLNvk2zq8Zv3y0IHoeZ+Q0zmtSmEFeqXG5ZQbcTgSBOrM45VbDfLV4HIJxH1lhYJgV3cjAZNxsj&#10;jLW98YauW5+KAGEXo4LM+zKW0iUZGXQdWxIH72grgz7IKpW6wluAm0L2oqgvDeYcFjIsaZZRct5e&#10;jIIfczh975b9r/nbITnSL7XTz+VaqZdWPR2C8FT7Z/jRXmkFH+/w/yX8A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gftcYAAADbAAAADwAAAAAAAAAAAAAAAACYAgAAZHJz&#10;L2Rvd25yZXYueG1sUEsFBgAAAAAEAAQA9QAAAIsDAAAAAA==&#10;" filled="f" strokeweight="1pt"/>
                <v:oval id="Oval 130" o:spid="_x0000_s1029" style="position:absolute;left:7776;top:6891;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BwsYA&#10;AADbAAAADwAAAGRycy9kb3ducmV2LnhtbESPQWvCQBSE7wX/w/KEXopuqpCW6BpKqUQPClURvD2z&#10;zyQ2+zbNbjX9925B6HGYmW+YadqZWlyodZVlBc/DCARxbnXFhYLddj54BeE8ssbaMin4JQfprPcw&#10;xUTbK3/SZeMLESDsElRQet8kUrq8JINuaBvi4J1sa9AH2RZSt3gNcFPLURTF0mDFYaHEht5Lyr82&#10;P0bBwRzP+20Wrz7Gx/xE3/RULLO1Uo/97m0CwlPn/8P39kIreInh70v4AX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qBwsYAAADbAAAADwAAAAAAAAAAAAAAAACYAgAAZHJz&#10;L2Rvd25yZXYueG1sUEsFBgAAAAAEAAQA9QAAAIsDAAAAAA==&#10;" filled="f" strokeweight="1pt"/>
                <v:line id="Line 131" o:spid="_x0000_s1030" style="position:absolute;visibility:visible;mso-wrap-style:square" from="3456,7179" to="4033,7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n6F8QAAADbAAAADwAAAGRycy9kb3ducmV2LnhtbESPT4vCMBTE74LfITzBm6Z6UOkaRQRF&#10;ZGXxH+zxbfO2rTYvtYm2fnsjLOxxmJnfMNN5YwrxoMrllhUM+hEI4sTqnFMFp+OqNwHhPLLGwjIp&#10;eJKD+azdmmKsbc17ehx8KgKEXYwKMu/LWEqXZGTQ9W1JHLxfWxn0QVap1BXWAW4KOYyikTSYc1jI&#10;sKRlRsn1cDcKfpr6U6+Pevfcrm+70eVrcx76b6W6nWbxAcJT4//Df+2NVjAew/tL+AF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foXxAAAANsAAAAPAAAAAAAAAAAA&#10;AAAAAKECAABkcnMvZG93bnJldi54bWxQSwUGAAAAAAQABAD5AAAAkgMAAAAA&#10;" strokeweight="1pt">
                  <v:stroke startarrowlength="long" endarrowlength="long"/>
                </v:line>
                <v:line id="Line 132" o:spid="_x0000_s1031" style="position:absolute;visibility:visible;mso-wrap-style:square" from="8064,7179" to="8641,7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ZuZcEAAADbAAAADwAAAGRycy9kb3ducmV2LnhtbERPTYvCMBC9C/sfwizsTdP1oFKNIsKK&#10;iLJoFTyOzdhWm0ltsrb++81B8Ph435NZa0rxoNoVlhV89yIQxKnVBWcKDslPdwTCeWSNpWVS8CQH&#10;s+lHZ4Kxtg3v6LH3mQgh7GJUkHtfxVK6NCeDrmcr4sBdbG3QB1hnUtfYhHBTyn4UDaTBgkNDjhUt&#10;ckpv+z+j4Nw2G71M9Pa5Xt63g+vv6tj3J6W+Ptv5GISn1r/FL/dKKxiGseFL+AFy+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Rm5lwQAAANsAAAAPAAAAAAAAAAAAAAAA&#10;AKECAABkcnMvZG93bnJldi54bWxQSwUGAAAAAAQABAD5AAAAjwMAAAAA&#10;" strokeweight="1pt">
                  <v:stroke startarrowlength="long" endarrowlength="long"/>
                </v:line>
                <v:line id="Line 133" o:spid="_x0000_s1032" style="position:absolute;visibility:visible;mso-wrap-style:square" from="3456,7179" to="3457,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rL/sUAAADbAAAADwAAAGRycy9kb3ducmV2LnhtbESPT2vCQBTE74LfYXlCb7qpB/+krlKE&#10;ihSlaCz0+Jp9JtHs2zS7mvjt3YLgcZiZ3zCzRWtKcaXaFZYVvA4iEMSp1QVnCg7JR38CwnlkjaVl&#10;UnAjB4t5tzPDWNuGd3Td+0wECLsYFeTeV7GULs3JoBvYijh4R1sb9EHWmdQ1NgFuSjmMopE0WHBY&#10;yLGiZU7peX8xCn7bZqNXid7ePld/29Hpa/099D9KvfTa9zcQnlr/DD/aa61gPIX/L+EH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rL/sUAAADbAAAADwAAAAAAAAAA&#10;AAAAAAChAgAAZHJzL2Rvd25yZXYueG1sUEsFBgAAAAAEAAQA+QAAAJMDAAAAAA==&#10;" strokeweight="1pt">
                  <v:stroke startarrowlength="long" endarrowlength="long"/>
                </v:line>
                <v:line id="Line 134" o:spid="_x0000_s1033" style="position:absolute;visibility:visible;mso-wrap-style:square" from="8640,7179" to="864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USRMMAAADbAAAADwAAAGRycy9kb3ducmV2LnhtbERPTWvCQBC9C/0PyxR60009BEldRQSD&#10;lIbSxEKP0+yYRLOzaXabxH/fPRQ8Pt73ejuZVgzUu8aygudFBIK4tLrhSsGpOMxXIJxH1thaJgU3&#10;crDdPMzWmGg78gcNua9ECGGXoILa+y6R0pU1GXQL2xEH7mx7gz7AvpK6xzGEm1YuoyiWBhsODTV2&#10;tK+pvOa/RsH3NL7ptNDZ7TX9yeLL+/Fz6b+Uenqcdi8gPE3+Lv53H7WCVVgfvo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lEkTDAAAA2wAAAA8AAAAAAAAAAAAA&#10;AAAAoQIAAGRycy9kb3ducmV2LnhtbFBLBQYAAAAABAAEAPkAAACRAwAAAAA=&#10;" strokeweight="1pt">
                  <v:stroke startarrowlength="long" endarrowlength="long"/>
                </v:line>
                <v:line id="Line 135" o:spid="_x0000_s1034" style="position:absolute;visibility:visible;mso-wrap-style:square" from="3456,8619" to="576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m338YAAADbAAAADwAAAGRycy9kb3ducmV2LnhtbESPT2vCQBTE7wW/w/KE3pqNHkJIXUUK&#10;FSmVUrXg8Zl9Jmmzb9PsNn++fVcQPA4z8xtmsRpMLTpqXWVZwSyKQRDnVldcKDgeXp9SEM4ja6wt&#10;k4KRHKyWk4cFZtr2/End3hciQNhlqKD0vsmkdHlJBl1kG+LgXWxr0AfZFlK32Ae4qeU8jhNpsOKw&#10;UGJDLyXlP/s/o+A89O96c9C78W3zu0u+P7Zfc39S6nE6rJ9BeBr8PXxrb7WCd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t9/GAAAA2wAAAA8AAAAAAAAA&#10;AAAAAAAAoQIAAGRycy9kb3ducmV2LnhtbFBLBQYAAAAABAAEAPkAAACUAwAAAAA=&#10;" strokeweight="1pt">
                  <v:stroke startarrowlength="long" endarrowlength="long"/>
                </v:line>
                <v:oval id="Oval 136" o:spid="_x0000_s1035" style="position:absolute;left:5760;top:833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35sYA&#10;AADbAAAADwAAAGRycy9kb3ducmV2LnhtbESPT2vCQBTE7wW/w/IEL6VuakEkupEiFe2hQqMUvD2z&#10;L39q9m3Mbk367d1CweMwM79hFsve1OJKrassK3geRyCIM6srLhQc9uunGQjnkTXWlknBLzlYJoOH&#10;BcbadvxJ19QXIkDYxaig9L6JpXRZSQbd2DbEwctta9AH2RZSt9gFuKnlJIqm0mDFYaHEhlYlZef0&#10;xyg4mtP3134z/Xh7OWU5XeixeN/slBoN+9c5CE+9v4f/21utYDaBvy/hB8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T35sYAAADbAAAADwAAAAAAAAAAAAAAAACYAgAAZHJz&#10;L2Rvd25yZXYueG1sUEsFBgAAAAAEAAQA9QAAAIsDAAAAAA==&#10;" filled="f" strokeweight="1pt"/>
                <v:line id="Line 137" o:spid="_x0000_s1036" style="position:absolute;visibility:visible;mso-wrap-style:square" from="6336,8619" to="864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eMM8QAAADbAAAADwAAAGRycy9kb3ducmV2LnhtbESP3YrCMBSE7xd8h3AE79ZUBZFqFBEU&#10;WZTFP/Dy2BzbanPSbaKtb28WFvZymJlvmMmsMYV4UuVyywp63QgEcWJ1zqmC42H5OQLhPLLGwjIp&#10;eJGD2bT1McFY25p39Nz7VAQIuxgVZN6XsZQuycig69qSOHhXWxn0QVap1BXWAW4K2Y+ioTSYc1jI&#10;sKRFRsl9/zAKLk290auD3r6+Vj/b4e17fer7s1KddjMfg/DU+P/wX3utFYwG8Psl/AA5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4wzxAAAANsAAAAPAAAAAAAAAAAA&#10;AAAAAKECAABkcnMvZG93bnJldi54bWxQSwUGAAAAAAQABAD5AAAAkgMAAAAA&#10;" strokeweight="1pt">
                  <v:stroke startarrowlength="long" endarrowlength="long"/>
                </v:line>
                <v:line id="Line 138" o:spid="_x0000_s1037" style="position:absolute;flip:y;visibility:visible;mso-wrap-style:square" from="4320,5762" to="5761,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mz08YAAADbAAAADwAAAGRycy9kb3ducmV2LnhtbESPQWvCQBSE7wX/w/KEXqRuLKmmMato&#10;QeihoFUvvT2yz2xI9m3Irpr++26h0OMwM98wxXqwrbhR72vHCmbTBARx6XTNlYLzafeUgfABWWPr&#10;mBR8k4f1avRQYK7dnT/pdgyViBD2OSowIXS5lL40ZNFPXUccvYvrLYYo+0rqHu8Rblv5nCRzabHm&#10;uGCwozdDZXO8WgVJ9lHur18TMotts1vMDunk9SVV6nE8bJYgAg3hP/zXftcKshR+v8Qf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ps9PGAAAA2wAAAA8AAAAAAAAA&#10;AAAAAAAAoQIAAGRycy9kb3ducmV2LnhtbFBLBQYAAAAABAAEAPkAAACUAwAAAAA=&#10;" strokeweight="1pt">
                  <v:stroke startarrow="open" startarrowlength="long" endarrowlength="long"/>
                </v:line>
                <v:line id="Line 139" o:spid="_x0000_s1038" style="position:absolute;flip:y;visibility:visible;mso-wrap-style:square" from="4320,5762" to="6049,7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UWSMYAAADbAAAADwAAAGRycy9kb3ducmV2LnhtbESPT2vCQBTE70K/w/KEXkQ3ipo0ukot&#10;CB4KrX8u3h7Z12ww+zZkV02/fVcoeBxm5jfMct3ZWtyo9ZVjBeNRAoK4cLriUsHpuB1mIHxA1lg7&#10;JgW/5GG9euktMdfuznu6HUIpIoR9jgpMCE0upS8MWfQj1xBH78e1FkOUbSl1i/cIt7WcJMlcWqw4&#10;Lhhs6MNQcTlcrYIk+yy+rucBmXRz2abj7+ngbTZV6rXfvS9ABOrCM/zf3mkF2QweX+IP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lFkjGAAAA2wAAAA8AAAAAAAAA&#10;AAAAAAAAoQIAAGRycy9kb3ducmV2LnhtbFBLBQYAAAAABAAEAPkAAACUAwAAAAA=&#10;" strokeweight="1pt">
                  <v:stroke startarrow="open" startarrowlength="long" endarrowlength="long"/>
                </v:line>
                <v:line id="Line 140" o:spid="_x0000_s1039" style="position:absolute;flip:y;visibility:visible;mso-wrap-style:square" from="4320,5700" to="6337,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eIP8UAAADbAAAADwAAAGRycy9kb3ducmV2LnhtbESPQWvCQBSE74L/YXlCL6Ibi41pdBUt&#10;CB6EVttLb4/sMxvMvg3ZVdN/7woFj8PMfMMsVp2txZVaXzlWMBknIIgLpysuFfx8b0cZCB+QNdaO&#10;ScEfeVgt+70F5trd+EDXYyhFhLDPUYEJocml9IUhi37sGuLonVxrMUTZllK3eItwW8vXJEmlxYrj&#10;gsGGPgwV5+PFKkiyffF5+R2SmW3O29nkazp8f5sq9TLo1nMQgbrwDP+3d1pBlsLjS/wB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eIP8UAAADbAAAADwAAAAAAAAAA&#10;AAAAAAChAgAAZHJzL2Rvd25yZXYueG1sUEsFBgAAAAAEAAQA+QAAAJMDAAAAAA==&#10;" strokeweight="1pt">
                  <v:stroke startarrow="open" startarrowlength="long" endarrowlength="long"/>
                </v:line>
                <v:rect id="Rectangle 141" o:spid="_x0000_s1040" style="position:absolute;left:5760;top:5472;width:316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hQ8QA&#10;AADbAAAADwAAAGRycy9kb3ducmV2LnhtbESPzWrDMBCE74G+g9hCb7EcQxLXjWLaQqDklJ/2vlhb&#10;2421Ui3Fcd++CgRyHGbmG2ZVjqYTA/W+taxglqQgiCurW64VfB430xyED8gaO8uk4I88lOuHyQoL&#10;bS+8p+EQahEh7AtU0ITgCil91ZBBn1hHHL1v2xsMUfa11D1eItx0MkvThTTYclxo0NF7Q9XpcDYK&#10;TrPf+fCjl9vnfMFv2XbnvtzGKfX0OL6+gAg0hnv41v7QCvIlXL/EH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BoUPEAAAA2wAAAA8AAAAAAAAAAAAAAAAAmAIAAGRycy9k&#10;b3ducmV2LnhtbFBLBQYAAAAABAAEAPUAAACJAwAAAAA=&#10;" filled="f" stroked="f" strokeweight="1pt">
                  <v:textbox inset="1pt,1pt,1pt,1pt">
                    <w:txbxContent>
                      <w:p w:rsidR="00224A80" w:rsidRPr="006C5D26" w:rsidRDefault="00224A80" w:rsidP="00224A80">
                        <w:pPr>
                          <w:rPr>
                            <w:sz w:val="20"/>
                          </w:rPr>
                        </w:pPr>
                        <w:r w:rsidRPr="006C5D26">
                          <w:rPr>
                            <w:sz w:val="20"/>
                          </w:rPr>
                          <w:t>light rays</w:t>
                        </w:r>
                      </w:p>
                    </w:txbxContent>
                  </v:textbox>
                </v:rect>
                <v:rect id="Rectangle 142" o:spid="_x0000_s1041" style="position:absolute;left:5760;top:835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41McEA&#10;AADbAAAADwAAAGRycy9kb3ducmV2LnhtbERPz2vCMBS+C/sfwhvspmmF1a4aZQ4E6Wm67f5onm3X&#10;5iU2Wa3//XIY7Pjx/d7sJtOLkQbfWlaQLhIQxJXVLdcKPj8O8xyED8gae8uk4E4edtuH2QYLbW98&#10;ovEcahFD2BeooAnBFVL6qiGDfmEdceQudjAYIhxqqQe8xXDTy2WSZNJgy7GhQUdvDVXd+cco6NLr&#10;8/itV+VLnvF+Wb67L3dwSj09Tq9rEIGm8C/+cx+1gjyOjV/i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eNTHBAAAA2wAAAA8AAAAAAAAAAAAAAAAAmAIAAGRycy9kb3du&#10;cmV2LnhtbFBLBQYAAAAABAAEAPUAAACGAwAAAAA=&#10;" filled="f" stroked="f" strokeweight="1pt">
                  <v:textbox inset="1pt,1pt,1pt,1pt">
                    <w:txbxContent>
                      <w:p w:rsidR="00224A80" w:rsidRDefault="00224A80" w:rsidP="00224A80">
                        <w:pPr>
                          <w:jc w:val="center"/>
                        </w:pPr>
                        <w:r>
                          <w:rPr>
                            <w:sz w:val="28"/>
                          </w:rPr>
                          <w:t>A</w:t>
                        </w:r>
                      </w:p>
                    </w:txbxContent>
                  </v:textbox>
                </v:rect>
                <v:line id="Line 143" o:spid="_x0000_s1042" style="position:absolute;visibility:visible;mso-wrap-style:square" from="4320,6915" to="6049,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RFJ8MAAADbAAAADwAAAGRycy9kb3ducmV2LnhtbESPT2sCMRTE74V+h/AK3mq2imVdjVLq&#10;HzzWbS/eHptnsrh5WTapbvvpjSB4HGbmN8x82btGnKkLtWcFb8MMBHHldc1Gwc/35jUHESKyxsYz&#10;KfijAMvF89McC+0vvKdzGY1IEA4FKrAxtoWUobLkMAx9S5y8o+8cxiQ7I3WHlwR3jRxl2bt0WHNa&#10;sNjSp6XqVP46BSMjx+WkXq3z1h62WVx9TfHfKDV46T9mICL18RG+t3daQT6F25f0A+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URSfDAAAA2wAAAA8AAAAAAAAAAAAA&#10;AAAAoQIAAGRycy9kb3ducmV2LnhtbFBLBQYAAAAABAAEAPkAAACRAwAAAAA=&#10;" strokeweight="1pt">
                  <v:stroke dashstyle="1 1" startarrowlength="long" endarrow="open" endarrowlength="long"/>
                </v:line>
                <v:line id="Line 144" o:spid="_x0000_s1043" style="position:absolute;visibility:visible;mso-wrap-style:square" from="4320,7491" to="5761,7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d6Z8AAAADbAAAADwAAAGRycy9kb3ducmV2LnhtbERPPW/CMBDdkfofrKvUDZymAkHARFVp&#10;ESOkXdhO8WFHxOcodiHw6/FQqePT+16Vg2vFhfrQeFbwOslAENdeN2wU/Hx/jecgQkTW2HomBTcK&#10;UK6fRisstL/ygS5VNCKFcChQgY2xK6QMtSWHYeI74sSdfO8wJtgbqXu8pnDXyjzLZtJhw6nBYkcf&#10;lupz9esU5Ea+VdNm8znv7HGbxc1+gXej1Mvz8L4EEWmI/+I/904rWKT16Uv6AXL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3emfAAAAA2wAAAA8AAAAAAAAAAAAAAAAA&#10;oQIAAGRycy9kb3ducmV2LnhtbFBLBQYAAAAABAAEAPkAAACOAwAAAAA=&#10;" strokeweight="1pt">
                  <v:stroke dashstyle="1 1" startarrowlength="long" endarrow="open" endarrowlength="long"/>
                </v:line>
                <v:line id="Line 145" o:spid="_x0000_s1044" style="position:absolute;visibility:visible;mso-wrap-style:square" from="4320,7203" to="6625,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vf/MMAAADbAAAADwAAAGRycy9kb3ducmV2LnhtbESPQWsCMRSE7wX/Q3hCbzWrpaLbzYpo&#10;W3rUtZfeHpvXZHHzsmyirv76plDwOMzMN0yxGlwrztSHxrOC6SQDQVx73bBR8HV4f1qACBFZY+uZ&#10;FFwpwKocPRSYa3/hPZ2raESCcMhRgY2xy6UMtSWHYeI74uT9+N5hTLI3Uvd4SXDXylmWzaXDhtOC&#10;xY42lupjdXIKZkY+Vy/N9m3R2e+PLG53S7wZpR7Hw/oVRKQh3sP/7U+tYDmFvy/pB8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73/zDAAAA2wAAAA8AAAAAAAAAAAAA&#10;AAAAoQIAAGRycy9kb3ducmV2LnhtbFBLBQYAAAAABAAEAPkAAACRAwAAAAA=&#10;" strokeweight="1pt">
                  <v:stroke dashstyle="1 1" startarrowlength="long" endarrow="open" endarrowlength="long"/>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46" o:spid="_x0000_s1045" type="#_x0000_t42" style="position:absolute;left:7320;top:5788;width:247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BpfsIA&#10;AADbAAAADwAAAGRycy9kb3ducmV2LnhtbESP3YrCMBCF7xd8hzCCd2uqF+JWo2hBUFxkt+sDDM3Y&#10;VJtJaaLWt98IgpeH8/Nx5svO1uJGra8cKxgNExDEhdMVlwqOf5vPKQgfkDXWjknBgzwsF72POaba&#10;3fmXbnkoRRxhn6ICE0KTSukLQxb90DXE0Tu51mKIsi2lbvEex20tx0kykRYrjgSDDWWGikt+tRFi&#10;RqfDz5W+d4eL2zfbLFufz7lSg363moEI1IV3+NXeagVfY3h+iT9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0Gl+wgAAANsAAAAPAAAAAAAAAAAAAAAAAJgCAABkcnMvZG93&#10;bnJldi54bWxQSwUGAAAAAAQABAD1AAAAhwMAAAAA&#10;" adj="-11115,62587,-6082,8852,-1049,8852" filled="f" strokeweight="1pt">
                  <v:stroke startarrowlength="long" endarrowlength="long"/>
                  <v:textbox inset="1pt,1pt,1pt,1pt">
                    <w:txbxContent>
                      <w:p w:rsidR="00224A80" w:rsidRPr="006C5D26" w:rsidRDefault="00224A80" w:rsidP="00224A80">
                        <w:pPr>
                          <w:rPr>
                            <w:sz w:val="20"/>
                          </w:rPr>
                        </w:pPr>
                        <w:r w:rsidRPr="006C5D26">
                          <w:rPr>
                            <w:sz w:val="20"/>
                          </w:rPr>
                          <w:t xml:space="preserve">cathode rays </w:t>
                        </w:r>
                        <w:r w:rsidR="006C5D26">
                          <w:rPr>
                            <w:sz w:val="20"/>
                          </w:rPr>
                          <w:t>(electrons)</w:t>
                        </w:r>
                      </w:p>
                    </w:txbxContent>
                  </v:textbox>
                  <o:callout v:ext="edit" minusy="t"/>
                </v:shape>
              </v:group>
            </w:pict>
          </mc:Fallback>
        </mc:AlternateContent>
      </w:r>
      <w:r w:rsidR="00224A80">
        <w:t xml:space="preserve">In 1887, Heinrich Hertz discovered the photoelectric effect while working with a cathode ray tube.  Hertz’s cathode ray tube was </w:t>
      </w:r>
      <w:r w:rsidR="00224A80" w:rsidRPr="00E132B6">
        <w:rPr>
          <w:b/>
        </w:rPr>
        <w:t>turned off</w:t>
      </w:r>
      <w:r w:rsidR="00224A80">
        <w:t xml:space="preserve"> and sitting on his lab bench.  A high frequency external light source was turned on and light from the external light source was allowed to strike the metal cathode in the cathode ray tube.  The result was startling.  Cathode rays (i.e. electrons) began to flow from the cathode to the anode even though the tube was not turned on. </w:t>
      </w:r>
    </w:p>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 w:rsidR="00224A80" w:rsidRDefault="00224A80" w:rsidP="00224A80">
      <w:pPr>
        <w:rPr>
          <w:b/>
        </w:rPr>
      </w:pPr>
      <w:r>
        <w:t>Hertz immediately began to test this effect</w:t>
      </w:r>
      <w:r w:rsidR="005F4D77">
        <w:t xml:space="preserve"> and, s</w:t>
      </w:r>
      <w:r w:rsidR="008A63E2">
        <w:t>ince l</w:t>
      </w:r>
      <w:r>
        <w:t>ight “photo” caused electric charges “electric” to flow</w:t>
      </w:r>
      <w:r w:rsidR="005F4D77">
        <w:t>,</w:t>
      </w:r>
      <w:r>
        <w:t xml:space="preserve"> </w:t>
      </w:r>
      <w:r w:rsidR="008A63E2">
        <w:t xml:space="preserve">he called it the </w:t>
      </w:r>
      <w:r w:rsidR="008A63E2" w:rsidRPr="00E132B6">
        <w:rPr>
          <w:b/>
        </w:rPr>
        <w:t>photoelectric effect</w:t>
      </w:r>
      <w:r>
        <w:t xml:space="preserve">.  The electrons emitted by the metal surface when illuminated by an external light </w:t>
      </w:r>
      <w:r w:rsidR="00E132B6">
        <w:t xml:space="preserve">source </w:t>
      </w:r>
      <w:r w:rsidR="005F4D77">
        <w:t>a</w:t>
      </w:r>
      <w:r>
        <w:t xml:space="preserve">re referred to as </w:t>
      </w:r>
      <w:r w:rsidRPr="00E132B6">
        <w:rPr>
          <w:b/>
        </w:rPr>
        <w:t>photoelectrons</w:t>
      </w:r>
      <w:r>
        <w:rPr>
          <w:b/>
        </w:rPr>
        <w:t>.</w:t>
      </w:r>
    </w:p>
    <w:p w:rsidR="00224A80" w:rsidRDefault="00224A80" w:rsidP="00224A80">
      <w:pPr>
        <w:rPr>
          <w:b/>
        </w:rPr>
      </w:pPr>
    </w:p>
    <w:p w:rsidR="00224A80" w:rsidRDefault="00224A80" w:rsidP="00224A80">
      <w:r>
        <w:t>Hertz began a thorough examination of the photoelectric effect.  His results can be summed up in the following:</w:t>
      </w:r>
    </w:p>
    <w:p w:rsidR="00224A80" w:rsidRDefault="00224A80" w:rsidP="00AA353B">
      <w:pPr>
        <w:numPr>
          <w:ilvl w:val="0"/>
          <w:numId w:val="11"/>
        </w:numPr>
        <w:spacing w:after="120"/>
      </w:pPr>
      <w:r>
        <w:t xml:space="preserve">A substance shows a photoelectric effect only if the incident light has a frequency above a certain </w:t>
      </w:r>
      <w:r w:rsidRPr="00E132B6">
        <w:rPr>
          <w:b/>
        </w:rPr>
        <w:t>threshold</w:t>
      </w:r>
      <w:r>
        <w:t xml:space="preserve"> value known as the </w:t>
      </w:r>
      <w:r w:rsidRPr="00E132B6">
        <w:rPr>
          <w:b/>
        </w:rPr>
        <w:t>threshold frequency</w:t>
      </w:r>
      <w:r>
        <w:rPr>
          <w:b/>
        </w:rPr>
        <w:t xml:space="preserve"> </w:t>
      </w:r>
      <w:r>
        <w:t>(</w:t>
      </w:r>
      <w:proofErr w:type="spellStart"/>
      <w:r>
        <w:t>f</w:t>
      </w:r>
      <w:r>
        <w:rPr>
          <w:vertAlign w:val="subscript"/>
        </w:rPr>
        <w:t>o</w:t>
      </w:r>
      <w:proofErr w:type="spellEnd"/>
      <w:r>
        <w:t xml:space="preserve">).  </w:t>
      </w:r>
      <w:r w:rsidR="00E132B6">
        <w:t>Zinc, f</w:t>
      </w:r>
      <w:r>
        <w:t>or example, will emit electrons for violet light but not for blue light.</w:t>
      </w:r>
    </w:p>
    <w:p w:rsidR="00224A80" w:rsidRDefault="00224A80" w:rsidP="00AA353B">
      <w:pPr>
        <w:numPr>
          <w:ilvl w:val="0"/>
          <w:numId w:val="11"/>
        </w:numPr>
        <w:spacing w:after="120"/>
      </w:pPr>
      <w:r>
        <w:t>Any frequency below th</w:t>
      </w:r>
      <w:r w:rsidR="00E132B6">
        <w:t>e</w:t>
      </w:r>
      <w:r>
        <w:t xml:space="preserve"> threshold value </w:t>
      </w:r>
      <w:r w:rsidR="00E132B6">
        <w:t>will</w:t>
      </w:r>
      <w:r>
        <w:t xml:space="preserve"> not produce a stream of photoelectrons off the metal surface. </w:t>
      </w:r>
    </w:p>
    <w:p w:rsidR="00224A80" w:rsidRDefault="00224A80" w:rsidP="00AA353B">
      <w:pPr>
        <w:numPr>
          <w:ilvl w:val="0"/>
          <w:numId w:val="11"/>
        </w:numPr>
        <w:spacing w:after="120"/>
      </w:pPr>
      <w:r w:rsidRPr="00E132B6">
        <w:t>Different metal surfaces</w:t>
      </w:r>
      <w:r>
        <w:t xml:space="preserve"> (i.e. silver versus copper) have </w:t>
      </w:r>
      <w:r w:rsidRPr="00E132B6">
        <w:t>different threshold frequency</w:t>
      </w:r>
      <w:r w:rsidR="00E132B6">
        <w:t xml:space="preserve"> values</w:t>
      </w:r>
      <w:r>
        <w:t>.</w:t>
      </w:r>
    </w:p>
    <w:p w:rsidR="00224A80" w:rsidRDefault="00224A80" w:rsidP="00AA353B">
      <w:pPr>
        <w:numPr>
          <w:ilvl w:val="0"/>
          <w:numId w:val="11"/>
        </w:numPr>
        <w:spacing w:after="120"/>
      </w:pPr>
      <w:r>
        <w:t xml:space="preserve">Once the external light is at or above the minimum threshold frequency, photoelectric current flow is </w:t>
      </w:r>
      <w:r w:rsidRPr="00E132B6">
        <w:t>instantaneous</w:t>
      </w:r>
      <w:r>
        <w:rPr>
          <w:b/>
        </w:rPr>
        <w:t>.</w:t>
      </w:r>
    </w:p>
    <w:p w:rsidR="00224A80" w:rsidRDefault="00224A80" w:rsidP="00AA353B">
      <w:pPr>
        <w:numPr>
          <w:ilvl w:val="0"/>
          <w:numId w:val="11"/>
        </w:numPr>
        <w:spacing w:after="120"/>
      </w:pPr>
      <w:r>
        <w:t xml:space="preserve">Increasing the frequency of the incident light does </w:t>
      </w:r>
      <w:r w:rsidRPr="00E132B6">
        <w:rPr>
          <w:b/>
        </w:rPr>
        <w:t>not</w:t>
      </w:r>
      <w:r>
        <w:t xml:space="preserve"> affect the photoelectric current flow</w:t>
      </w:r>
      <w:r w:rsidR="00E132B6">
        <w:t xml:space="preserve"> (i.e. the frequency does not affect the number of electrons being emitted)</w:t>
      </w:r>
      <w:r>
        <w:t>.</w:t>
      </w:r>
    </w:p>
    <w:p w:rsidR="00224A80" w:rsidRDefault="00224A80" w:rsidP="00AA353B">
      <w:pPr>
        <w:numPr>
          <w:ilvl w:val="0"/>
          <w:numId w:val="11"/>
        </w:numPr>
        <w:spacing w:after="120"/>
      </w:pPr>
      <w:r>
        <w:t xml:space="preserve">Increasing the </w:t>
      </w:r>
      <w:r w:rsidRPr="00E132B6">
        <w:rPr>
          <w:b/>
        </w:rPr>
        <w:t>intensity</w:t>
      </w:r>
      <w:r>
        <w:t xml:space="preserve"> of </w:t>
      </w:r>
      <w:r w:rsidR="00244A6E">
        <w:t xml:space="preserve">the </w:t>
      </w:r>
      <w:r>
        <w:t>external light (</w:t>
      </w:r>
      <w:r w:rsidR="00244A6E">
        <w:t xml:space="preserve">i.e. </w:t>
      </w:r>
      <w:r>
        <w:t xml:space="preserve">using a brighter light source) caused an increase in the amount of photoelectric flow (called the </w:t>
      </w:r>
      <w:r w:rsidRPr="00244A6E">
        <w:rPr>
          <w:b/>
        </w:rPr>
        <w:t>photocurrent</w:t>
      </w:r>
      <w:r>
        <w:t xml:space="preserve">) through the tube.  In short, the </w:t>
      </w:r>
      <w:r w:rsidRPr="00244A6E">
        <w:rPr>
          <w:b/>
        </w:rPr>
        <w:t>photocurrent</w:t>
      </w:r>
      <w:r>
        <w:t xml:space="preserve"> is proportional to the </w:t>
      </w:r>
      <w:r w:rsidRPr="00244A6E">
        <w:rPr>
          <w:b/>
        </w:rPr>
        <w:t>intensity</w:t>
      </w:r>
      <w:r>
        <w:t xml:space="preserve"> of the external light source.</w:t>
      </w:r>
    </w:p>
    <w:p w:rsidR="00224A80" w:rsidRDefault="00224A80" w:rsidP="00AA353B">
      <w:pPr>
        <w:numPr>
          <w:ilvl w:val="0"/>
          <w:numId w:val="11"/>
        </w:numPr>
        <w:spacing w:after="120"/>
      </w:pPr>
      <w:r>
        <w:t xml:space="preserve">Finally, Hertz discovered that </w:t>
      </w:r>
      <w:r w:rsidRPr="00244A6E">
        <w:t>increasing</w:t>
      </w:r>
      <w:r>
        <w:t xml:space="preserve"> the external light source’s </w:t>
      </w:r>
      <w:r w:rsidRPr="00244A6E">
        <w:rPr>
          <w:b/>
        </w:rPr>
        <w:t>frequency</w:t>
      </w:r>
      <w:r>
        <w:t xml:space="preserve"> caused the </w:t>
      </w:r>
      <w:r w:rsidRPr="00244A6E">
        <w:rPr>
          <w:b/>
        </w:rPr>
        <w:t>kinetic energy</w:t>
      </w:r>
      <w:r>
        <w:t xml:space="preserve"> of the photoelectrons to </w:t>
      </w:r>
      <w:r w:rsidRPr="00244A6E">
        <w:t>increase</w:t>
      </w:r>
      <w:r>
        <w:t xml:space="preserve">.  In other words, the speed of </w:t>
      </w:r>
      <w:r w:rsidR="00244A6E">
        <w:t>the electrons increased with higher energy light.</w:t>
      </w:r>
    </w:p>
    <w:p w:rsidR="00244A6E" w:rsidRDefault="00495818" w:rsidP="00244A6E">
      <w:r>
        <w:lastRenderedPageBreak/>
        <w:t xml:space="preserve">How do we explain these results?  From the </w:t>
      </w:r>
      <w:r w:rsidRPr="00515B21">
        <w:rPr>
          <w:b/>
        </w:rPr>
        <w:t>classical phy</w:t>
      </w:r>
      <w:r w:rsidR="00515B21" w:rsidRPr="00515B21">
        <w:rPr>
          <w:b/>
        </w:rPr>
        <w:t>sics point of view</w:t>
      </w:r>
      <w:r w:rsidR="00515B21">
        <w:t>, where light i</w:t>
      </w:r>
      <w:r>
        <w:t>s an electromagnetic wave</w:t>
      </w:r>
      <w:r w:rsidR="006C5D26">
        <w:t>, w</w:t>
      </w:r>
      <w:r w:rsidR="00AA353B" w:rsidRPr="00AA353B">
        <w:t xml:space="preserve">hen light is illuminated on the surface of a metal, </w:t>
      </w:r>
      <w:r w:rsidR="00661CE2">
        <w:rPr>
          <w:noProof/>
        </w:rPr>
        <w:drawing>
          <wp:inline distT="0" distB="0" distL="0" distR="0">
            <wp:extent cx="13335" cy="13335"/>
            <wp:effectExtent l="0" t="0" r="0" b="0"/>
            <wp:docPr id="1" name="Picture 1" descr="1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x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335" cy="13335"/>
                    </a:xfrm>
                    <a:prstGeom prst="rect">
                      <a:avLst/>
                    </a:prstGeom>
                    <a:noFill/>
                    <a:ln>
                      <a:noFill/>
                    </a:ln>
                  </pic:spPr>
                </pic:pic>
              </a:graphicData>
            </a:graphic>
          </wp:inline>
        </w:drawing>
      </w:r>
      <w:r w:rsidR="00AA353B" w:rsidRPr="00AA353B">
        <w:t xml:space="preserve">electrons in the metal are violently shaken and oscillated by the </w:t>
      </w:r>
      <w:r>
        <w:t xml:space="preserve">vibrating </w:t>
      </w:r>
      <w:r w:rsidR="00AA353B" w:rsidRPr="00AA353B">
        <w:t xml:space="preserve">electromagnetic field of the light. </w:t>
      </w:r>
      <w:r w:rsidR="00AA353B">
        <w:t xml:space="preserve"> </w:t>
      </w:r>
      <w:r w:rsidR="00AA353B" w:rsidRPr="00AA353B">
        <w:t xml:space="preserve">If the oscillation is too great to keep the electrons </w:t>
      </w:r>
      <w:r w:rsidR="00661CE2">
        <w:rPr>
          <w:noProof/>
        </w:rPr>
        <w:drawing>
          <wp:inline distT="0" distB="0" distL="0" distR="0">
            <wp:extent cx="13335" cy="13335"/>
            <wp:effectExtent l="0" t="0" r="0" b="0"/>
            <wp:docPr id="2" name="Picture 2" descr="1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x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335" cy="13335"/>
                    </a:xfrm>
                    <a:prstGeom prst="rect">
                      <a:avLst/>
                    </a:prstGeom>
                    <a:noFill/>
                    <a:ln>
                      <a:noFill/>
                    </a:ln>
                  </pic:spPr>
                </pic:pic>
              </a:graphicData>
            </a:graphic>
          </wp:inline>
        </w:drawing>
      </w:r>
      <w:r w:rsidR="00AA353B" w:rsidRPr="00AA353B">
        <w:t xml:space="preserve">inside the metal, they jump out of the metal surface. </w:t>
      </w:r>
      <w:r>
        <w:t xml:space="preserve"> </w:t>
      </w:r>
      <w:r w:rsidR="00AA353B" w:rsidRPr="00AA353B">
        <w:t xml:space="preserve">According to the classical theory, </w:t>
      </w:r>
      <w:r w:rsidR="00661CE2">
        <w:rPr>
          <w:noProof/>
        </w:rPr>
        <w:drawing>
          <wp:inline distT="0" distB="0" distL="0" distR="0">
            <wp:extent cx="13335" cy="13335"/>
            <wp:effectExtent l="0" t="0" r="0" b="0"/>
            <wp:docPr id="3" name="Picture 3" descr="1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x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335" cy="13335"/>
                    </a:xfrm>
                    <a:prstGeom prst="rect">
                      <a:avLst/>
                    </a:prstGeom>
                    <a:noFill/>
                    <a:ln>
                      <a:noFill/>
                    </a:ln>
                  </pic:spPr>
                </pic:pic>
              </a:graphicData>
            </a:graphic>
          </wp:inline>
        </w:drawing>
      </w:r>
      <w:r w:rsidR="00AA353B" w:rsidRPr="00AA353B">
        <w:t xml:space="preserve">the energy given to the electrons </w:t>
      </w:r>
      <w:r>
        <w:t>is</w:t>
      </w:r>
      <w:r w:rsidR="00AA353B" w:rsidRPr="00AA353B">
        <w:t xml:space="preserve"> proportional to the square of the strength of the electromagnetic field. </w:t>
      </w:r>
      <w:r w:rsidR="006C5D26">
        <w:t xml:space="preserve"> </w:t>
      </w:r>
      <w:r w:rsidR="00AA353B" w:rsidRPr="00AA353B">
        <w:t>Hence the maximum energy of the photoelectron must be dependent on the intensity of the light illuminated</w:t>
      </w:r>
      <w:r>
        <w:t xml:space="preserve"> which</w:t>
      </w:r>
      <w:r w:rsidR="00AA353B" w:rsidRPr="00AA353B">
        <w:t xml:space="preserve"> completely contradicts </w:t>
      </w:r>
      <w:r w:rsidR="00AA353B">
        <w:t>Hertz’s</w:t>
      </w:r>
      <w:r w:rsidR="00AA353B" w:rsidRPr="00AA353B">
        <w:t xml:space="preserve"> experimental results</w:t>
      </w:r>
      <w:r w:rsidR="00AA353B">
        <w:t>.</w:t>
      </w:r>
      <w:r w:rsidR="00AA353B" w:rsidRPr="00AA353B">
        <w:t xml:space="preserve"> </w:t>
      </w:r>
      <w:r w:rsidR="006C5D26">
        <w:t xml:space="preserve"> </w:t>
      </w:r>
      <w:r w:rsidR="00AA353B">
        <w:t xml:space="preserve">Results (1), (2), (5) and (7) </w:t>
      </w:r>
      <w:r w:rsidR="00AA353B" w:rsidRPr="00AA353B">
        <w:t xml:space="preserve">above can never be explained with the classical theory. </w:t>
      </w:r>
      <w:r w:rsidR="006C5D26">
        <w:t xml:space="preserve"> </w:t>
      </w:r>
      <w:r>
        <w:t>Thus, i</w:t>
      </w:r>
      <w:r w:rsidR="00244A6E" w:rsidRPr="00AA353B">
        <w:t xml:space="preserve">t is impossible to explain </w:t>
      </w:r>
      <w:r w:rsidR="00244A6E">
        <w:t>Hertz’s</w:t>
      </w:r>
      <w:r w:rsidR="00244A6E" w:rsidRPr="00AA353B">
        <w:t xml:space="preserve"> </w:t>
      </w:r>
      <w:r w:rsidR="00244A6E">
        <w:t xml:space="preserve">results </w:t>
      </w:r>
      <w:r w:rsidR="00244A6E" w:rsidRPr="00AA353B">
        <w:t xml:space="preserve">within the classical theory consisting of Newtonian mechanics and </w:t>
      </w:r>
      <w:proofErr w:type="spellStart"/>
      <w:r w:rsidR="00244A6E" w:rsidRPr="00AA353B">
        <w:t>Maxwellian</w:t>
      </w:r>
      <w:proofErr w:type="spellEnd"/>
      <w:r w:rsidR="00244A6E" w:rsidRPr="00AA353B">
        <w:t xml:space="preserve"> electromagnetism. </w:t>
      </w:r>
      <w:r w:rsidR="00661CE2">
        <w:rPr>
          <w:noProof/>
        </w:rPr>
        <w:drawing>
          <wp:inline distT="0" distB="0" distL="0" distR="0">
            <wp:extent cx="13335" cy="13335"/>
            <wp:effectExtent l="0" t="0" r="0" b="0"/>
            <wp:docPr id="4" name="Picture 4" descr="1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x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335" cy="13335"/>
                    </a:xfrm>
                    <a:prstGeom prst="rect">
                      <a:avLst/>
                    </a:prstGeom>
                    <a:noFill/>
                    <a:ln>
                      <a:noFill/>
                    </a:ln>
                  </pic:spPr>
                </pic:pic>
              </a:graphicData>
            </a:graphic>
          </wp:inline>
        </w:drawing>
      </w:r>
    </w:p>
    <w:p w:rsidR="00AA353B" w:rsidRPr="00AA353B" w:rsidRDefault="00244A6E" w:rsidP="00AA353B">
      <w:pPr>
        <w:rPr>
          <w:szCs w:val="24"/>
        </w:rPr>
      </w:pPr>
      <w:r w:rsidRPr="00AA353B">
        <w:br/>
      </w:r>
      <w:r w:rsidR="00515B21">
        <w:t xml:space="preserve">From a </w:t>
      </w:r>
      <w:r w:rsidR="00515B21" w:rsidRPr="00515B21">
        <w:rPr>
          <w:b/>
        </w:rPr>
        <w:t>quantum physics point of view</w:t>
      </w:r>
      <w:r w:rsidR="00515B21">
        <w:t>, w</w:t>
      </w:r>
      <w:r w:rsidR="00AA353B" w:rsidRPr="00AA353B">
        <w:rPr>
          <w:szCs w:val="24"/>
        </w:rPr>
        <w:t xml:space="preserve">e </w:t>
      </w:r>
      <w:r w:rsidR="00515B21">
        <w:rPr>
          <w:szCs w:val="24"/>
        </w:rPr>
        <w:t>can</w:t>
      </w:r>
      <w:r w:rsidR="00AA353B" w:rsidRPr="00AA353B">
        <w:rPr>
          <w:szCs w:val="24"/>
        </w:rPr>
        <w:t xml:space="preserve"> understand </w:t>
      </w:r>
      <w:r w:rsidR="00515B21">
        <w:rPr>
          <w:szCs w:val="24"/>
        </w:rPr>
        <w:t xml:space="preserve">the photoelectric effect </w:t>
      </w:r>
      <w:r w:rsidR="00AA353B" w:rsidRPr="00AA353B">
        <w:rPr>
          <w:szCs w:val="24"/>
        </w:rPr>
        <w:t xml:space="preserve">without contradiction if we think that light is </w:t>
      </w:r>
      <w:r w:rsidR="00661CE2">
        <w:rPr>
          <w:noProof/>
          <w:szCs w:val="24"/>
        </w:rPr>
        <w:drawing>
          <wp:inline distT="0" distB="0" distL="0" distR="0">
            <wp:extent cx="13335" cy="13335"/>
            <wp:effectExtent l="0" t="0" r="0" b="0"/>
            <wp:docPr id="5" name="Picture 5" descr="1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x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335" cy="13335"/>
                    </a:xfrm>
                    <a:prstGeom prst="rect">
                      <a:avLst/>
                    </a:prstGeom>
                    <a:noFill/>
                    <a:ln>
                      <a:noFill/>
                    </a:ln>
                  </pic:spPr>
                </pic:pic>
              </a:graphicData>
            </a:graphic>
          </wp:inline>
        </w:drawing>
      </w:r>
      <w:r w:rsidR="00AA353B" w:rsidRPr="00AA353B">
        <w:rPr>
          <w:szCs w:val="24"/>
        </w:rPr>
        <w:t xml:space="preserve">instantaneously absorbed as a whole unit of the energy </w:t>
      </w:r>
      <w:r w:rsidR="00270FE5">
        <w:rPr>
          <w:szCs w:val="24"/>
        </w:rPr>
        <w:t>(</w:t>
      </w:r>
      <w:proofErr w:type="spellStart"/>
      <w:r w:rsidR="00AA353B" w:rsidRPr="00AA353B">
        <w:rPr>
          <w:szCs w:val="24"/>
        </w:rPr>
        <w:t>h</w:t>
      </w:r>
      <w:r>
        <w:rPr>
          <w:szCs w:val="24"/>
        </w:rPr>
        <w:t>f</w:t>
      </w:r>
      <w:proofErr w:type="spellEnd"/>
      <w:r w:rsidR="00270FE5">
        <w:rPr>
          <w:szCs w:val="24"/>
        </w:rPr>
        <w:t>)</w:t>
      </w:r>
      <w:r w:rsidR="00AA353B" w:rsidRPr="00AA353B">
        <w:rPr>
          <w:szCs w:val="24"/>
        </w:rPr>
        <w:t xml:space="preserve"> by the electron in the metal. </w:t>
      </w:r>
      <w:r w:rsidR="00D16BA5">
        <w:rPr>
          <w:szCs w:val="24"/>
        </w:rPr>
        <w:t xml:space="preserve"> </w:t>
      </w:r>
      <w:r w:rsidR="00AA353B" w:rsidRPr="00AA353B">
        <w:rPr>
          <w:szCs w:val="24"/>
        </w:rPr>
        <w:t xml:space="preserve">This is Einstein's hypothesis of energy quanta. </w:t>
      </w:r>
      <w:r w:rsidR="00661CE2">
        <w:rPr>
          <w:noProof/>
          <w:szCs w:val="24"/>
        </w:rPr>
        <w:drawing>
          <wp:inline distT="0" distB="0" distL="0" distR="0">
            <wp:extent cx="13335" cy="13335"/>
            <wp:effectExtent l="0" t="0" r="0" b="0"/>
            <wp:docPr id="6" name="Picture 6" descr="1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x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335" cy="13335"/>
                    </a:xfrm>
                    <a:prstGeom prst="rect">
                      <a:avLst/>
                    </a:prstGeom>
                    <a:noFill/>
                    <a:ln>
                      <a:noFill/>
                    </a:ln>
                  </pic:spPr>
                </pic:pic>
              </a:graphicData>
            </a:graphic>
          </wp:inline>
        </w:drawing>
      </w:r>
    </w:p>
    <w:p w:rsidR="00224A80" w:rsidRDefault="00224A80" w:rsidP="00224A80"/>
    <w:p w:rsidR="009D3A56" w:rsidRDefault="009D3A56">
      <w:pPr>
        <w:pStyle w:val="Heading1"/>
      </w:pPr>
      <w:r>
        <w:t>Albert Einstein (optional)</w:t>
      </w:r>
    </w:p>
    <w:p w:rsidR="009D3A56" w:rsidRDefault="009D3A56">
      <w:r>
        <w:t>Albert Einstein (1879 – 1955) was not particularly brilliant in his formal schooling period.  He found the German schools of the day to be too rigid and militar</w:t>
      </w:r>
      <w:r w:rsidR="00495818">
        <w:t>istic</w:t>
      </w:r>
      <w:r>
        <w:t xml:space="preserve">.  He dropped out of school and went to </w:t>
      </w:r>
      <w:smartTag w:uri="urn:schemas-microsoft-com:office:smarttags" w:element="country-region">
        <w:smartTag w:uri="urn:schemas-microsoft-com:office:smarttags" w:element="place">
          <w:r>
            <w:t>Switzerland</w:t>
          </w:r>
        </w:smartTag>
      </w:smartTag>
      <w:r>
        <w:t xml:space="preserve"> where he eventually graduated from the </w:t>
      </w:r>
      <w:smartTag w:uri="urn:schemas-microsoft-com:office:smarttags" w:element="place">
        <w:smartTag w:uri="urn:schemas-microsoft-com:office:smarttags" w:element="PlaceName">
          <w:r>
            <w:t>Zurich</w:t>
          </w:r>
        </w:smartTag>
        <w:r>
          <w:t xml:space="preserve"> </w:t>
        </w:r>
        <w:smartTag w:uri="urn:schemas-microsoft-com:office:smarttags" w:element="PlaceName">
          <w:r>
            <w:t>Polytechnic</w:t>
          </w:r>
        </w:smartTag>
        <w:r>
          <w:t xml:space="preserve"> </w:t>
        </w:r>
        <w:smartTag w:uri="urn:schemas-microsoft-com:office:smarttags" w:element="PlaceType">
          <w:r>
            <w:t>School</w:t>
          </w:r>
        </w:smartTag>
      </w:smartTag>
      <w:r>
        <w:t xml:space="preserve"> in 1902.  He went to work for the Swiss Patent Office in </w:t>
      </w:r>
      <w:smartTag w:uri="urn:schemas-microsoft-com:office:smarttags" w:element="place">
        <w:smartTag w:uri="urn:schemas-microsoft-com:office:smarttags" w:element="City">
          <w:r>
            <w:t>Bern</w:t>
          </w:r>
        </w:smartTag>
        <w:r>
          <w:t xml:space="preserve">, </w:t>
        </w:r>
        <w:smartTag w:uri="urn:schemas-microsoft-com:office:smarttags" w:element="country-region">
          <w:r>
            <w:t>Switzerland</w:t>
          </w:r>
        </w:smartTag>
      </w:smartTag>
      <w:r>
        <w:t xml:space="preserve"> where he evaluated patent applications in terms of their agreement with the laws of physics.  During his spare time he thought about and worked on scientific problems.</w:t>
      </w:r>
    </w:p>
    <w:p w:rsidR="009D3A56" w:rsidRDefault="009D3A56"/>
    <w:p w:rsidR="009D3A56" w:rsidRDefault="009D3A56">
      <w:r>
        <w:t xml:space="preserve">In 1905, he published three papers on topics relevant to the world of Physics.  The first paper was on the mathematics associated with </w:t>
      </w:r>
      <w:r w:rsidRPr="00495818">
        <w:rPr>
          <w:b/>
        </w:rPr>
        <w:t>Brownian motion</w:t>
      </w:r>
      <w:r>
        <w:t xml:space="preserve">.  The second paper was on the </w:t>
      </w:r>
      <w:r w:rsidRPr="00495818">
        <w:rPr>
          <w:b/>
        </w:rPr>
        <w:t>photoelectric effect</w:t>
      </w:r>
      <w:r>
        <w:t xml:space="preserve">.  The third paper was devoted to </w:t>
      </w:r>
      <w:r w:rsidRPr="00495818">
        <w:rPr>
          <w:b/>
        </w:rPr>
        <w:t>special relativity</w:t>
      </w:r>
      <w:r>
        <w:t xml:space="preserve">.  Any one of the papers could have placed him in line for a Nobel </w:t>
      </w:r>
      <w:r w:rsidR="00495818">
        <w:t xml:space="preserve">Prize in </w:t>
      </w:r>
      <w:r>
        <w:t>Physics.  Einstein, like Maxwell, was a theoretical genius and he would rely on other experimental scientists to confirm his theoretical results.  The impact of his papers was immense and they caused much controversy.</w:t>
      </w:r>
    </w:p>
    <w:p w:rsidR="009D3A56" w:rsidRDefault="009D3A56"/>
    <w:p w:rsidR="009D3A56" w:rsidRDefault="009D3A56">
      <w:r>
        <w:t xml:space="preserve">In 1905, Einstein was granted a PhD from </w:t>
      </w:r>
      <w:smartTag w:uri="urn:schemas-microsoft-com:office:smarttags" w:element="City">
        <w:smartTag w:uri="urn:schemas-microsoft-com:office:smarttags" w:element="place">
          <w:r>
            <w:t>Zurich</w:t>
          </w:r>
        </w:smartTag>
      </w:smartTag>
      <w:r>
        <w:t xml:space="preserve"> for his contributions.  In 1915, Einstein went on to publish another major paper on </w:t>
      </w:r>
      <w:r w:rsidRPr="00E9586C">
        <w:rPr>
          <w:b/>
        </w:rPr>
        <w:t>general relativity</w:t>
      </w:r>
      <w:r>
        <w:t xml:space="preserve">.  From 1919 on he was head of the Kaiser Wilhelm Institute for Physics in </w:t>
      </w:r>
      <w:smartTag w:uri="urn:schemas-microsoft-com:office:smarttags" w:element="State">
        <w:smartTag w:uri="urn:schemas-microsoft-com:office:smarttags" w:element="place">
          <w:r>
            <w:t>Berlin</w:t>
          </w:r>
        </w:smartTag>
      </w:smartTag>
      <w:r>
        <w:t xml:space="preserve">.  In 1933, with the rise of the Nazi Party in </w:t>
      </w:r>
      <w:smartTag w:uri="urn:schemas-microsoft-com:office:smarttags" w:element="country-region">
        <w:smartTag w:uri="urn:schemas-microsoft-com:office:smarttags" w:element="place">
          <w:r>
            <w:t>Germany</w:t>
          </w:r>
        </w:smartTag>
      </w:smartTag>
      <w:r>
        <w:t xml:space="preserve">, Einstein left </w:t>
      </w:r>
      <w:smartTag w:uri="urn:schemas-microsoft-com:office:smarttags" w:element="State">
        <w:smartTag w:uri="urn:schemas-microsoft-com:office:smarttags" w:element="place">
          <w:r>
            <w:t>Berlin</w:t>
          </w:r>
        </w:smartTag>
      </w:smartTag>
      <w:r>
        <w:t xml:space="preserve">, renounced his German citizenship, and traveled to </w:t>
      </w:r>
      <w:smartTag w:uri="urn:schemas-microsoft-com:office:smarttags" w:element="place">
        <w:r>
          <w:t>Princeton</w:t>
        </w:r>
      </w:smartTag>
      <w:r>
        <w:t xml:space="preserve"> in the </w:t>
      </w:r>
      <w:smartTag w:uri="urn:schemas-microsoft-com:office:smarttags" w:element="country-region">
        <w:smartTag w:uri="urn:schemas-microsoft-com:office:smarttags" w:element="place">
          <w:r>
            <w:t>United States</w:t>
          </w:r>
        </w:smartTag>
      </w:smartTag>
      <w:r>
        <w:t xml:space="preserve">.  He became a member of the Institute for Advanced Studies, an institution where scientists are not required to publish articles or teach classes.  Einstein finished his career at this institution. </w:t>
      </w:r>
    </w:p>
    <w:p w:rsidR="009D3A56" w:rsidRDefault="009D3A56"/>
    <w:p w:rsidR="00441D82" w:rsidRDefault="00441D82"/>
    <w:p w:rsidR="009D3A56" w:rsidRDefault="009D3A56">
      <w:pPr>
        <w:pStyle w:val="Heading1"/>
      </w:pPr>
      <w:r>
        <w:br w:type="page"/>
      </w:r>
      <w:r>
        <w:lastRenderedPageBreak/>
        <w:t>Einstein and the photoelectric effect</w:t>
      </w:r>
    </w:p>
    <w:p w:rsidR="009D3A56" w:rsidRDefault="009D3A56">
      <w:r>
        <w:t xml:space="preserve">Einstein’s explanation of the </w:t>
      </w:r>
      <w:r w:rsidRPr="00E9586C">
        <w:rPr>
          <w:b/>
        </w:rPr>
        <w:t>photoelectric effect</w:t>
      </w:r>
      <w:r>
        <w:t xml:space="preserve"> borrowed from his mentor Max Planck.  Einstein liked the concept of bundles of energy </w:t>
      </w:r>
      <w:r w:rsidR="00E9586C">
        <w:t xml:space="preserve">in matter </w:t>
      </w:r>
      <w:r>
        <w:t xml:space="preserve">and he expanded it to include any form of </w:t>
      </w:r>
      <w:r w:rsidR="00515B21">
        <w:t>light energy</w:t>
      </w:r>
      <w:r w:rsidR="00E9586C">
        <w:t xml:space="preserve"> which were later called </w:t>
      </w:r>
      <w:r w:rsidRPr="00E9586C">
        <w:rPr>
          <w:b/>
        </w:rPr>
        <w:t>photons</w:t>
      </w:r>
      <w:r>
        <w:t>.  He believed that Planck was correct in assuming that the photons would have discreet amounts of energy and th</w:t>
      </w:r>
      <w:r w:rsidR="00515B21">
        <w:t>eir</w:t>
      </w:r>
      <w:r>
        <w:t xml:space="preserve"> energy could be calculated using </w:t>
      </w:r>
    </w:p>
    <w:p w:rsidR="009D3A56" w:rsidRDefault="00A456BB">
      <w:pPr>
        <w:ind w:firstLine="720"/>
      </w:pPr>
      <w:r w:rsidRPr="00270FE5">
        <w:rPr>
          <w:position w:val="-24"/>
        </w:rPr>
        <w:object w:dxaOrig="1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30.5pt" o:ole="">
            <v:imagedata r:id="rId9" o:title=""/>
          </v:shape>
          <o:OLEObject Type="Embed" ProgID="Equation.DSMT4" ShapeID="_x0000_i1025" DrawAspect="Content" ObjectID="_1525683753" r:id="rId10"/>
        </w:object>
      </w:r>
    </w:p>
    <w:p w:rsidR="009D3A56" w:rsidRDefault="009D3A56">
      <w:r>
        <w:t>In Einstein’s explanation, he assume</w:t>
      </w:r>
      <w:r w:rsidR="00270FE5">
        <w:t>d</w:t>
      </w:r>
      <w:r>
        <w:t xml:space="preserve"> that the elect</w:t>
      </w:r>
      <w:r w:rsidR="00270FE5">
        <w:t>rons on the surface of a metal we</w:t>
      </w:r>
      <w:r>
        <w:t xml:space="preserve">re held there with a certain amount of </w:t>
      </w:r>
      <w:r w:rsidR="00515B21">
        <w:t xml:space="preserve">“binding” </w:t>
      </w:r>
      <w:r>
        <w:t>energy.  For the electrons to become free of the metal, this binding</w:t>
      </w:r>
      <w:r w:rsidR="00515B21">
        <w:t xml:space="preserve"> </w:t>
      </w:r>
      <w:r>
        <w:t>energy had to be overcome.  Einstein called th</w:t>
      </w:r>
      <w:r w:rsidR="00A456BB">
        <w:t xml:space="preserve">e </w:t>
      </w:r>
      <w:r>
        <w:t xml:space="preserve">energy </w:t>
      </w:r>
      <w:r w:rsidR="00A456BB">
        <w:t xml:space="preserve">required to overcome the binding energy with the metal surface </w:t>
      </w:r>
      <w:r>
        <w:t xml:space="preserve">the </w:t>
      </w:r>
      <w:r w:rsidR="00E9586C">
        <w:rPr>
          <w:b/>
        </w:rPr>
        <w:t>w</w:t>
      </w:r>
      <w:r>
        <w:rPr>
          <w:b/>
        </w:rPr>
        <w:t xml:space="preserve">ork </w:t>
      </w:r>
      <w:r w:rsidR="00E9586C">
        <w:rPr>
          <w:b/>
        </w:rPr>
        <w:t>f</w:t>
      </w:r>
      <w:r>
        <w:rPr>
          <w:b/>
        </w:rPr>
        <w:t>unction</w:t>
      </w:r>
      <w:r>
        <w:t xml:space="preserve"> </w:t>
      </w:r>
      <w:r>
        <w:rPr>
          <w:b/>
        </w:rPr>
        <w:t>(W)</w:t>
      </w:r>
      <w:r>
        <w:t>.  Further, Hertz had discovered that light below a threshold frequency (f</w:t>
      </w:r>
      <w:r>
        <w:rPr>
          <w:vertAlign w:val="subscript"/>
        </w:rPr>
        <w:t>o</w:t>
      </w:r>
      <w:r>
        <w:t>) would not free any electrons.  The frequency of the light had to be at or above f</w:t>
      </w:r>
      <w:r>
        <w:rPr>
          <w:vertAlign w:val="subscript"/>
        </w:rPr>
        <w:t>o</w:t>
      </w:r>
      <w:r>
        <w:t>.  Using Planck’s equation, Einstein could calculate the work function:</w:t>
      </w:r>
    </w:p>
    <w:p w:rsidR="009D3A56" w:rsidRDefault="009D3A56" w:rsidP="00E9586C">
      <w:pPr>
        <w:spacing w:before="120" w:after="120"/>
      </w:pPr>
      <w:r>
        <w:tab/>
        <w:t>W =  h f</w:t>
      </w:r>
      <w:r>
        <w:rPr>
          <w:vertAlign w:val="subscript"/>
        </w:rPr>
        <w:t>o</w:t>
      </w:r>
    </w:p>
    <w:p w:rsidR="009D3A56" w:rsidRDefault="00661CE2">
      <w:r>
        <w:rPr>
          <w:noProof/>
        </w:rPr>
        <mc:AlternateContent>
          <mc:Choice Requires="wpg">
            <w:drawing>
              <wp:anchor distT="0" distB="0" distL="114300" distR="114300" simplePos="0" relativeHeight="251658752" behindDoc="0" locked="0" layoutInCell="1" allowOverlap="1">
                <wp:simplePos x="0" y="0"/>
                <wp:positionH relativeFrom="column">
                  <wp:posOffset>2794635</wp:posOffset>
                </wp:positionH>
                <wp:positionV relativeFrom="paragraph">
                  <wp:posOffset>1230630</wp:posOffset>
                </wp:positionV>
                <wp:extent cx="3795395" cy="1631315"/>
                <wp:effectExtent l="0" t="0" r="0" b="0"/>
                <wp:wrapSquare wrapText="bothSides"/>
                <wp:docPr id="37"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5395" cy="1631315"/>
                          <a:chOff x="5841" y="7407"/>
                          <a:chExt cx="5977" cy="2569"/>
                        </a:xfrm>
                      </wpg:grpSpPr>
                      <wps:wsp>
                        <wps:cNvPr id="38" name="Rectangle 16"/>
                        <wps:cNvSpPr>
                          <a:spLocks noChangeArrowheads="1"/>
                        </wps:cNvSpPr>
                        <wps:spPr bwMode="auto">
                          <a:xfrm>
                            <a:off x="6345" y="9112"/>
                            <a:ext cx="3745" cy="289"/>
                          </a:xfrm>
                          <a:prstGeom prst="rect">
                            <a:avLst/>
                          </a:prstGeom>
                          <a:solidFill>
                            <a:srgbClr val="CCCCCC"/>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 name="Line 21"/>
                        <wps:cNvCnPr/>
                        <wps:spPr bwMode="auto">
                          <a:xfrm>
                            <a:off x="6345" y="9112"/>
                            <a:ext cx="3745"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Oval 34"/>
                        <wps:cNvSpPr>
                          <a:spLocks noChangeArrowheads="1"/>
                        </wps:cNvSpPr>
                        <wps:spPr bwMode="auto">
                          <a:xfrm>
                            <a:off x="7785" y="8848"/>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Rectangle 38"/>
                        <wps:cNvSpPr>
                          <a:spLocks noChangeArrowheads="1"/>
                        </wps:cNvSpPr>
                        <wps:spPr bwMode="auto">
                          <a:xfrm>
                            <a:off x="7785" y="8848"/>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Default="00441D82">
                              <w:pPr>
                                <w:rPr>
                                  <w:sz w:val="32"/>
                                </w:rPr>
                              </w:pPr>
                              <w:r>
                                <w:t xml:space="preserve"> </w:t>
                              </w:r>
                              <w:r>
                                <w:rPr>
                                  <w:sz w:val="32"/>
                                  <w:vertAlign w:val="superscript"/>
                                </w:rPr>
                                <w:sym w:font="Symbol" w:char="F02D"/>
                              </w:r>
                            </w:p>
                          </w:txbxContent>
                        </wps:txbx>
                        <wps:bodyPr rot="0" vert="horz" wrap="square" lIns="12700" tIns="12700" rIns="12700" bIns="12700" anchor="t" anchorCtr="0" upright="1">
                          <a:noAutofit/>
                        </wps:bodyPr>
                      </wps:wsp>
                      <wps:wsp>
                        <wps:cNvPr id="42" name="Oval 42"/>
                        <wps:cNvSpPr>
                          <a:spLocks noChangeArrowheads="1"/>
                        </wps:cNvSpPr>
                        <wps:spPr bwMode="auto">
                          <a:xfrm>
                            <a:off x="8073" y="8560"/>
                            <a:ext cx="289" cy="289"/>
                          </a:xfrm>
                          <a:prstGeom prst="ellipse">
                            <a:avLst/>
                          </a:prstGeom>
                          <a:noFill/>
                          <a:ln w="6350">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Rectangle 45"/>
                        <wps:cNvSpPr>
                          <a:spLocks noChangeArrowheads="1"/>
                        </wps:cNvSpPr>
                        <wps:spPr bwMode="auto">
                          <a:xfrm>
                            <a:off x="8073" y="8560"/>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Default="00441D82">
                              <w:pPr>
                                <w:rPr>
                                  <w:sz w:val="32"/>
                                </w:rPr>
                              </w:pPr>
                              <w:r>
                                <w:t xml:space="preserve"> </w:t>
                              </w:r>
                              <w:r>
                                <w:rPr>
                                  <w:sz w:val="32"/>
                                  <w:vertAlign w:val="superscript"/>
                                </w:rPr>
                                <w:sym w:font="Symbol" w:char="F02D"/>
                              </w:r>
                            </w:p>
                          </w:txbxContent>
                        </wps:txbx>
                        <wps:bodyPr rot="0" vert="horz" wrap="square" lIns="12700" tIns="12700" rIns="12700" bIns="12700" anchor="t" anchorCtr="0" upright="1">
                          <a:noAutofit/>
                        </wps:bodyPr>
                      </wps:wsp>
                      <wps:wsp>
                        <wps:cNvPr id="44" name="Line 53"/>
                        <wps:cNvCnPr/>
                        <wps:spPr bwMode="auto">
                          <a:xfrm flipV="1">
                            <a:off x="8361" y="7407"/>
                            <a:ext cx="1153" cy="1153"/>
                          </a:xfrm>
                          <a:prstGeom prst="line">
                            <a:avLst/>
                          </a:prstGeom>
                          <a:noFill/>
                          <a:ln w="12700">
                            <a:solidFill>
                              <a:srgbClr val="000000"/>
                            </a:solidFill>
                            <a:prstDash val="sysDot"/>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Rectangle 67"/>
                        <wps:cNvSpPr>
                          <a:spLocks noChangeArrowheads="1"/>
                        </wps:cNvSpPr>
                        <wps:spPr bwMode="auto">
                          <a:xfrm>
                            <a:off x="6921" y="7744"/>
                            <a:ext cx="1729"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4E4983" w:rsidRDefault="00441D82">
                              <w:pPr>
                                <w:rPr>
                                  <w:sz w:val="20"/>
                                </w:rPr>
                              </w:pPr>
                              <w:r w:rsidRPr="004E4983">
                                <w:rPr>
                                  <w:sz w:val="20"/>
                                </w:rPr>
                                <w:t>incident photon</w:t>
                              </w:r>
                            </w:p>
                            <w:p w:rsidR="00441D82" w:rsidRPr="004E4983" w:rsidRDefault="00441D82">
                              <w:pPr>
                                <w:rPr>
                                  <w:sz w:val="20"/>
                                </w:rPr>
                              </w:pPr>
                              <w:r w:rsidRPr="004E4983">
                                <w:rPr>
                                  <w:sz w:val="20"/>
                                </w:rPr>
                                <w:t>(E = h f)</w:t>
                              </w:r>
                            </w:p>
                          </w:txbxContent>
                        </wps:txbx>
                        <wps:bodyPr rot="0" vert="horz" wrap="square" lIns="12700" tIns="12700" rIns="12700" bIns="12700" anchor="t" anchorCtr="0" upright="1">
                          <a:noAutofit/>
                        </wps:bodyPr>
                      </wps:wsp>
                      <wps:wsp>
                        <wps:cNvPr id="46" name="AutoShape 74"/>
                        <wps:cNvSpPr>
                          <a:spLocks/>
                        </wps:cNvSpPr>
                        <wps:spPr bwMode="auto">
                          <a:xfrm>
                            <a:off x="6489" y="9400"/>
                            <a:ext cx="456" cy="488"/>
                          </a:xfrm>
                          <a:prstGeom prst="callout2">
                            <a:avLst>
                              <a:gd name="adj1" fmla="val 59019"/>
                              <a:gd name="adj2" fmla="val 126315"/>
                              <a:gd name="adj3" fmla="val 59019"/>
                              <a:gd name="adj4" fmla="val 221051"/>
                              <a:gd name="adj5" fmla="val 0"/>
                              <a:gd name="adj6" fmla="val 315792"/>
                            </a:avLst>
                          </a:prstGeom>
                          <a:noFill/>
                          <a:ln w="9525">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Default="00441D82"/>
                          </w:txbxContent>
                        </wps:txbx>
                        <wps:bodyPr rot="0" vert="horz" wrap="square" lIns="12700" tIns="12700" rIns="12700" bIns="12700" anchor="t" anchorCtr="0" upright="1">
                          <a:noAutofit/>
                        </wps:bodyPr>
                      </wps:wsp>
                      <wps:wsp>
                        <wps:cNvPr id="47" name="Rectangle 81"/>
                        <wps:cNvSpPr>
                          <a:spLocks noChangeArrowheads="1"/>
                        </wps:cNvSpPr>
                        <wps:spPr bwMode="auto">
                          <a:xfrm>
                            <a:off x="5841" y="9544"/>
                            <a:ext cx="12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4E4983" w:rsidRDefault="00441D82">
                              <w:pPr>
                                <w:rPr>
                                  <w:sz w:val="20"/>
                                </w:rPr>
                              </w:pPr>
                              <w:r w:rsidRPr="004E4983">
                                <w:rPr>
                                  <w:sz w:val="20"/>
                                </w:rPr>
                                <w:t>metal surface</w:t>
                              </w:r>
                            </w:p>
                          </w:txbxContent>
                        </wps:txbx>
                        <wps:bodyPr rot="0" vert="horz" wrap="square" lIns="12700" tIns="12700" rIns="12700" bIns="12700" anchor="t" anchorCtr="0" upright="1">
                          <a:noAutofit/>
                        </wps:bodyPr>
                      </wps:wsp>
                      <wps:wsp>
                        <wps:cNvPr id="48" name="Rectangle 84"/>
                        <wps:cNvSpPr>
                          <a:spLocks noChangeArrowheads="1"/>
                        </wps:cNvSpPr>
                        <wps:spPr bwMode="auto">
                          <a:xfrm>
                            <a:off x="9513" y="7407"/>
                            <a:ext cx="230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4E4983" w:rsidRDefault="00441D82">
                              <w:pPr>
                                <w:rPr>
                                  <w:sz w:val="20"/>
                                </w:rPr>
                              </w:pPr>
                              <w:r w:rsidRPr="004E4983">
                                <w:rPr>
                                  <w:sz w:val="20"/>
                                </w:rPr>
                                <w:t>ejected electron</w:t>
                              </w:r>
                            </w:p>
                            <w:p w:rsidR="00441D82" w:rsidRPr="004E4983" w:rsidRDefault="00441D82">
                              <w:pPr>
                                <w:rPr>
                                  <w:sz w:val="20"/>
                                </w:rPr>
                              </w:pPr>
                              <w:r w:rsidRPr="004E4983">
                                <w:rPr>
                                  <w:sz w:val="20"/>
                                </w:rPr>
                                <w:t>(</w:t>
                              </w:r>
                              <w:proofErr w:type="spellStart"/>
                              <w:r w:rsidRPr="004E4983">
                                <w:rPr>
                                  <w:sz w:val="20"/>
                                </w:rPr>
                                <w:t>E</w:t>
                              </w:r>
                              <w:r w:rsidRPr="004E4983">
                                <w:rPr>
                                  <w:sz w:val="20"/>
                                  <w:vertAlign w:val="subscript"/>
                                </w:rPr>
                                <w:t>k</w:t>
                              </w:r>
                              <w:proofErr w:type="spellEnd"/>
                              <w:r w:rsidR="00245048" w:rsidRPr="004E4983">
                                <w:rPr>
                                  <w:sz w:val="20"/>
                                </w:rPr>
                                <w:t xml:space="preserve"> = </w:t>
                              </w:r>
                              <w:proofErr w:type="spellStart"/>
                              <w:r w:rsidR="00245048" w:rsidRPr="004E4983">
                                <w:rPr>
                                  <w:sz w:val="20"/>
                                </w:rPr>
                                <w:t>hf</w:t>
                              </w:r>
                              <w:proofErr w:type="spellEnd"/>
                              <w:r w:rsidR="00245048" w:rsidRPr="004E4983">
                                <w:rPr>
                                  <w:sz w:val="20"/>
                                </w:rPr>
                                <w:t xml:space="preserve"> – W</w:t>
                              </w:r>
                              <w:r w:rsidRPr="004E4983">
                                <w:rPr>
                                  <w:sz w:val="20"/>
                                </w:rPr>
                                <w:t>)</w:t>
                              </w:r>
                            </w:p>
                          </w:txbxContent>
                        </wps:txbx>
                        <wps:bodyPr rot="0" vert="horz" wrap="square" lIns="12700" tIns="12700" rIns="12700" bIns="12700" anchor="t" anchorCtr="0" upright="1">
                          <a:noAutofit/>
                        </wps:bodyPr>
                      </wps:wsp>
                      <wps:wsp>
                        <wps:cNvPr id="49" name="AutoShape 87"/>
                        <wps:cNvSpPr>
                          <a:spLocks/>
                        </wps:cNvSpPr>
                        <wps:spPr bwMode="auto">
                          <a:xfrm>
                            <a:off x="9513" y="8392"/>
                            <a:ext cx="1908" cy="776"/>
                          </a:xfrm>
                          <a:prstGeom prst="callout2">
                            <a:avLst>
                              <a:gd name="adj1" fmla="val 25773"/>
                              <a:gd name="adj2" fmla="val -6287"/>
                              <a:gd name="adj3" fmla="val 25773"/>
                              <a:gd name="adj4" fmla="val -40880"/>
                              <a:gd name="adj5" fmla="val 58764"/>
                              <a:gd name="adj6" fmla="val -75472"/>
                            </a:avLst>
                          </a:prstGeom>
                          <a:noFill/>
                          <a:ln w="9525">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Pr="004E4983" w:rsidRDefault="00441D82">
                              <w:pPr>
                                <w:rPr>
                                  <w:sz w:val="20"/>
                                </w:rPr>
                              </w:pPr>
                              <w:r w:rsidRPr="004E4983">
                                <w:rPr>
                                  <w:sz w:val="20"/>
                                </w:rPr>
                                <w:t>energy used to free the electron (W)</w:t>
                              </w:r>
                            </w:p>
                          </w:txbxContent>
                        </wps:txbx>
                        <wps:bodyPr rot="0" vert="horz" wrap="square" lIns="12700" tIns="12700" rIns="12700" bIns="12700" anchor="t" anchorCtr="0" upright="1">
                          <a:noAutofit/>
                        </wps:bodyPr>
                      </wps:wsp>
                      <wpg:grpSp>
                        <wpg:cNvPr id="50" name="Group 151"/>
                        <wpg:cNvGrpSpPr>
                          <a:grpSpLocks/>
                        </wpg:cNvGrpSpPr>
                        <wpg:grpSpPr bwMode="auto">
                          <a:xfrm rot="1610837">
                            <a:off x="6741" y="8464"/>
                            <a:ext cx="900" cy="180"/>
                            <a:chOff x="2241" y="11164"/>
                            <a:chExt cx="1800" cy="251"/>
                          </a:xfrm>
                        </wpg:grpSpPr>
                        <wpg:grpSp>
                          <wpg:cNvPr id="51" name="Group 152"/>
                          <wpg:cNvGrpSpPr>
                            <a:grpSpLocks/>
                          </wpg:cNvGrpSpPr>
                          <wpg:grpSpPr bwMode="auto">
                            <a:xfrm>
                              <a:off x="2241" y="11164"/>
                              <a:ext cx="1440" cy="251"/>
                              <a:chOff x="2253" y="1929"/>
                              <a:chExt cx="8208" cy="1440"/>
                            </a:xfrm>
                          </wpg:grpSpPr>
                          <wpg:grpSp>
                            <wpg:cNvPr id="52" name="Group 153"/>
                            <wpg:cNvGrpSpPr>
                              <a:grpSpLocks/>
                            </wpg:cNvGrpSpPr>
                            <wpg:grpSpPr bwMode="auto">
                              <a:xfrm>
                                <a:off x="2253" y="1929"/>
                                <a:ext cx="2052" cy="1440"/>
                                <a:chOff x="2253" y="1929"/>
                                <a:chExt cx="2052" cy="1440"/>
                              </a:xfrm>
                            </wpg:grpSpPr>
                            <wps:wsp>
                              <wps:cNvPr id="53" name="Arc 15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rc 15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rc 15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Arc 15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 name="Group 158"/>
                            <wpg:cNvGrpSpPr>
                              <a:grpSpLocks/>
                            </wpg:cNvGrpSpPr>
                            <wpg:grpSpPr bwMode="auto">
                              <a:xfrm>
                                <a:off x="4305" y="1929"/>
                                <a:ext cx="2052" cy="1440"/>
                                <a:chOff x="2253" y="1929"/>
                                <a:chExt cx="2052" cy="1440"/>
                              </a:xfrm>
                            </wpg:grpSpPr>
                            <wps:wsp>
                              <wps:cNvPr id="58" name="Arc 15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16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Arc 16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Arc 16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163"/>
                            <wpg:cNvGrpSpPr>
                              <a:grpSpLocks/>
                            </wpg:cNvGrpSpPr>
                            <wpg:grpSpPr bwMode="auto">
                              <a:xfrm>
                                <a:off x="6357" y="1929"/>
                                <a:ext cx="2052" cy="1440"/>
                                <a:chOff x="2253" y="1929"/>
                                <a:chExt cx="2052" cy="1440"/>
                              </a:xfrm>
                            </wpg:grpSpPr>
                            <wps:wsp>
                              <wps:cNvPr id="63" name="Arc 16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rc 16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Arc 16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Arc 16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 name="Group 168"/>
                            <wpg:cNvGrpSpPr>
                              <a:grpSpLocks/>
                            </wpg:cNvGrpSpPr>
                            <wpg:grpSpPr bwMode="auto">
                              <a:xfrm>
                                <a:off x="8409" y="1929"/>
                                <a:ext cx="2052" cy="1440"/>
                                <a:chOff x="2253" y="1929"/>
                                <a:chExt cx="2052" cy="1440"/>
                              </a:xfrm>
                            </wpg:grpSpPr>
                            <wps:wsp>
                              <wps:cNvPr id="68" name="Arc 16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rc 17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Arc 17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Arc 17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2" name="Line 173"/>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4" o:spid="_x0000_s1046" style="position:absolute;margin-left:220.05pt;margin-top:96.9pt;width:298.85pt;height:128.45pt;z-index:251658752" coordorigin="5841,7407" coordsize="5977,2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">
                <v:rect id="Rectangle 16" o:spid="_x0000_s1047" style="position:absolute;left:6345;top:9112;width:374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Qx8sIA&#10;AADbAAAADwAAAGRycy9kb3ducmV2LnhtbERPz2vCMBS+C/4P4QneNN1E3TqjDMWhCIW5HXZ8a97a&#10;sualS7K2/vfmIHj8+H6vNr2pRUvOV5YVPEwTEMS51RUXCj4/9pMnED4ga6wtk4ILedish4MVptp2&#10;/E7tORQihrBPUUEZQpNK6fOSDPqpbYgj92OdwRChK6R22MVwU8vHJFlIgxXHhhIb2paU/57/jYIs&#10;2309Z93xr2q/37anfO7CXC+VGo/61xcQgfpwF9/cB61gFsfGL/EH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DHywgAAANsAAAAPAAAAAAAAAAAAAAAAAJgCAABkcnMvZG93&#10;bnJldi54bWxQSwUGAAAAAAQABAD1AAAAhwMAAAAA&#10;" fillcolor="#ccc" stroked="f" strokeweight="1pt"/>
                <v:line id="Line 21" o:spid="_x0000_s1048" style="position:absolute;visibility:visible;mso-wrap-style:square" from="6345,9112" to="10090,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ByPsYAAADbAAAADwAAAGRycy9kb3ducmV2LnhtbESPQWvCQBSE7wX/w/KE3uqmFqSNbkIR&#10;FJFK0VTw+My+JqnZtzG7mvjvu4WCx2FmvmFmaW9qcaXWVZYVPI8iEMS51RUXCr6yxdMrCOeRNdaW&#10;ScGNHKTJ4GGGsbYdb+m684UIEHYxKii9b2IpXV6SQTeyDXHwvm1r0AfZFlK32AW4qeU4iibSYMVh&#10;ocSG5iXlp93FKDj23YdeZnpzWy/Pm8nP52o/9gelHof9+xSEp97fw//tlVbw8gZ/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gcj7GAAAA2wAAAA8AAAAAAAAA&#10;AAAAAAAAoQIAAGRycy9kb3ducmV2LnhtbFBLBQYAAAAABAAEAPkAAACUAwAAAAA=&#10;" strokeweight="1pt">
                  <v:stroke startarrowlength="long" endarrowlength="long"/>
                </v:line>
                <v:oval id="Oval 34" o:spid="_x0000_s1049" style="position:absolute;left:7785;top:884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N2kMQA&#10;AADbAAAADwAAAGRycy9kb3ducmV2LnhtbERPTWvCQBC9C/6HZYReRDdtJZToKqW0WA8VmojgbcyO&#10;SWx2Ns1uTfrv3YPg8fG+F6ve1OJCrassK3icRiCIc6srLhTsso/JCwjnkTXWlknBPzlYLYeDBSba&#10;dvxNl9QXIoSwS1BB6X2TSOnykgy6qW2IA3eyrUEfYFtI3WIXwk0tn6IolgYrDg0lNvRWUv6T/hkF&#10;B3M877N1/PX+fMxP9EvjYrPeKvUw6l/nIDz1/i6+uT+1gllYH76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zdpDEAAAA2wAAAA8AAAAAAAAAAAAAAAAAmAIAAGRycy9k&#10;b3ducmV2LnhtbFBLBQYAAAAABAAEAPUAAACJAwAAAAA=&#10;" filled="f" strokeweight="1pt"/>
                <v:rect id="Rectangle 38" o:spid="_x0000_s1050" style="position:absolute;left:7785;top:884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0mNsQA&#10;AADbAAAADwAAAGRycy9kb3ducmV2LnhtbESPQWvCQBSE74X+h+UVetNNx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dJjbEAAAA2wAAAA8AAAAAAAAAAAAAAAAAmAIAAGRycy9k&#10;b3ducmV2LnhtbFBLBQYAAAAABAAEAPUAAACJAwAAAAA=&#10;" filled="f" stroked="f" strokeweight="1pt">
                  <v:textbox inset="1pt,1pt,1pt,1pt">
                    <w:txbxContent>
                      <w:p w:rsidR="00441D82" w:rsidRDefault="00441D82">
                        <w:pPr>
                          <w:rPr>
                            <w:sz w:val="32"/>
                          </w:rPr>
                        </w:pPr>
                        <w:r>
                          <w:t xml:space="preserve"> </w:t>
                        </w:r>
                        <w:r>
                          <w:rPr>
                            <w:sz w:val="32"/>
                            <w:vertAlign w:val="superscript"/>
                          </w:rPr>
                          <w:sym w:font="Symbol" w:char="F02D"/>
                        </w:r>
                      </w:p>
                    </w:txbxContent>
                  </v:textbox>
                </v:rect>
                <v:oval id="Oval 42" o:spid="_x0000_s1051" style="position:absolute;left:8073;top:856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G+z8YA&#10;AADbAAAADwAAAGRycy9kb3ducmV2LnhtbESPQWvCQBSE70L/w/IK3nSjiJQ0GxFpoYIIag/19sw+&#10;s9Hs25Ddmuiv7xYKPQ4z8w2TLXpbixu1vnKsYDJOQBAXTldcKvg8vI9eQPiArLF2TAru5GGRPw0y&#10;TLXreEe3fShFhLBPUYEJoUml9IUhi37sGuLonV1rMUTZllK32EW4reU0SebSYsVxwWBDK0PFdf9t&#10;FTxMN5tcvk7XY7I7HN82p/XW3hulhs/98hVEoD78h//aH1rBbAq/X+IP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G+z8YAAADbAAAADwAAAAAAAAAAAAAAAACYAgAAZHJz&#10;L2Rvd25yZXYueG1sUEsFBgAAAAAEAAQA9QAAAIsDAAAAAA==&#10;" filled="f" strokeweight=".5pt">
                  <v:stroke dashstyle="1 1"/>
                </v:oval>
                <v:rect id="Rectangle 45" o:spid="_x0000_s1052" style="position:absolute;left:8073;top:856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d2sQA&#10;AADbAAAADwAAAGRycy9kb3ducmV2LnhtbESPS2vDMBCE74X+B7GF3BrZaV51o4Q2EAg5pXncF2tr&#10;u7ZWqqU4zr+vCoEeh5n5hlmsetOIjlpfWVaQDhMQxLnVFRcKTsfN8xyED8gaG8uk4EYeVsvHhwVm&#10;2l75k7pDKESEsM9QQRmCy6T0eUkG/dA64uh92dZgiLItpG7xGuGmkaMkmUqDFceFEh2tS8rrw8Uo&#10;qNOfSfetZ7vX+ZQ/Rru9O7uNU2rw1L+/gQjUh//wvb3VCsYv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DHdrEAAAA2wAAAA8AAAAAAAAAAAAAAAAAmAIAAGRycy9k&#10;b3ducmV2LnhtbFBLBQYAAAAABAAEAPUAAACJAwAAAAA=&#10;" filled="f" stroked="f" strokeweight="1pt">
                  <v:textbox inset="1pt,1pt,1pt,1pt">
                    <w:txbxContent>
                      <w:p w:rsidR="00441D82" w:rsidRDefault="00441D82">
                        <w:pPr>
                          <w:rPr>
                            <w:sz w:val="32"/>
                          </w:rPr>
                        </w:pPr>
                        <w:r>
                          <w:t xml:space="preserve"> </w:t>
                        </w:r>
                        <w:r>
                          <w:rPr>
                            <w:sz w:val="32"/>
                            <w:vertAlign w:val="superscript"/>
                          </w:rPr>
                          <w:sym w:font="Symbol" w:char="F02D"/>
                        </w:r>
                      </w:p>
                    </w:txbxContent>
                  </v:textbox>
                </v:rect>
                <v:line id="Line 53" o:spid="_x0000_s1053" style="position:absolute;flip:y;visibility:visible;mso-wrap-style:square" from="8361,7407" to="9514,8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VKX8IAAADbAAAADwAAAGRycy9kb3ducmV2LnhtbESPT2sCMRTE74V+h/AK3mq2KiKrUdSl&#10;4NV/98fmuVm7eVmS1F399KZQ8DjMzG+Yxaq3jbiRD7VjBV/DDARx6XTNlYLT8ftzBiJEZI2NY1Jw&#10;pwCr5fvbAnPtOt7T7RArkSAcclRgYmxzKUNpyGIYupY4eRfnLcYkfSW1xy7BbSNHWTaVFmtOCwZb&#10;2hoqfw6/VkHdrc+XazE7N9OtLjaFG/uHGSs1+OjXcxCR+vgK/7d3WsFkAn9f0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VKX8IAAADbAAAADwAAAAAAAAAAAAAA&#10;AAChAgAAZHJzL2Rvd25yZXYueG1sUEsFBgAAAAAEAAQA+QAAAJADAAAAAA==&#10;" strokeweight="1pt">
                  <v:stroke dashstyle="1 1" startarrowlength="long" endarrow="open" endarrowlength="long"/>
                </v:line>
                <v:rect id="Rectangle 67" o:spid="_x0000_s1054" style="position:absolute;left:6921;top:7744;width:172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YgNcMA&#10;AADbAAAADwAAAGRycy9kb3ducmV2LnhtbESPT2vCQBTE70K/w/IKvelGqX+auooKQvGksb0/sq9J&#10;avbtmt3G+O1dQfA4zMxvmPmyM7VoqfGVZQXDQQKCOLe64kLB93Hbn4HwAVljbZkUXMnDcvHSm2Oq&#10;7YUP1GahEBHCPkUFZQguldLnJRn0A+uIo/drG4MhyqaQusFLhJtajpJkIg1WHBdKdLQpKT9l/0bB&#10;aXget396uvuYTXg92u3dj9s6pd5eu9UniEBdeIYf7S+t4H0M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YgNcMAAADbAAAADwAAAAAAAAAAAAAAAACYAgAAZHJzL2Rv&#10;d25yZXYueG1sUEsFBgAAAAAEAAQA9QAAAIgDAAAAAA==&#10;" filled="f" stroked="f" strokeweight="1pt">
                  <v:textbox inset="1pt,1pt,1pt,1pt">
                    <w:txbxContent>
                      <w:p w:rsidR="00441D82" w:rsidRPr="004E4983" w:rsidRDefault="00441D82">
                        <w:pPr>
                          <w:rPr>
                            <w:sz w:val="20"/>
                          </w:rPr>
                        </w:pPr>
                        <w:r w:rsidRPr="004E4983">
                          <w:rPr>
                            <w:sz w:val="20"/>
                          </w:rPr>
                          <w:t>incident photon</w:t>
                        </w:r>
                      </w:p>
                      <w:p w:rsidR="00441D82" w:rsidRPr="004E4983" w:rsidRDefault="00441D82">
                        <w:pPr>
                          <w:rPr>
                            <w:sz w:val="20"/>
                          </w:rPr>
                        </w:pPr>
                        <w:r w:rsidRPr="004E4983">
                          <w:rPr>
                            <w:sz w:val="20"/>
                          </w:rPr>
                          <w:t>(E = h f)</w:t>
                        </w:r>
                      </w:p>
                    </w:txbxContent>
                  </v:textbox>
                </v:rect>
                <v:shape id="AutoShape 74" o:spid="_x0000_s1055" type="#_x0000_t42" style="position:absolute;left:6489;top:9400;width:45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lx7MEA&#10;AADbAAAADwAAAGRycy9kb3ducmV2LnhtbESPy27CMBBF90j9B2sqdQcObcQjxaCKqsCWxweM4iG2&#10;Go+j2ISUr6+RkFhe3cfRXax6V4uO2mA9KxiPMhDEpdeWKwWn489wBiJEZI21Z1LwRwFWy5fBAgvt&#10;r7yn7hArkUY4FKjAxNgUUobSkMMw8g1x8s6+dRiTbCupW7ymcVfL9yybSIeWE8FgQ2tD5e/h4hL3&#10;PI5TvbWbrjTzj9u3zdHdcqXeXvuvTxCR+vgMP9o7rSCfwP1L+g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JcezBAAAA2wAAAA8AAAAAAAAAAAAAAAAAmAIAAGRycy9kb3du&#10;cmV2LnhtbFBLBQYAAAAABAAEAPUAAACGAwAAAAA=&#10;" adj="68211,0,47747,12748,27284,12748" filled="f">
                  <v:stroke startarrowlength="long" endarrowlength="long"/>
                  <v:textbox inset="1pt,1pt,1pt,1pt">
                    <w:txbxContent>
                      <w:p w:rsidR="00441D82" w:rsidRDefault="00441D82"/>
                    </w:txbxContent>
                  </v:textbox>
                  <o:callout v:ext="edit" minusx="t"/>
                </v:shape>
                <v:rect id="Rectangle 81" o:spid="_x0000_s1056" style="position:absolute;left:5841;top:9544;width:12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5tR8IA&#10;AADbAAAADwAAAGRycy9kb3ducmV2LnhtbESPQWvCQBSE7wX/w/KEXopuFFG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m1HwgAAANsAAAAPAAAAAAAAAAAAAAAAAJgCAABkcnMvZG93&#10;bnJldi54bWxQSwUGAAAAAAQABAD1AAAAhwMAAAAA&#10;" filled="f" stroked="f">
                  <v:textbox inset="1pt,1pt,1pt,1pt">
                    <w:txbxContent>
                      <w:p w:rsidR="00441D82" w:rsidRPr="004E4983" w:rsidRDefault="00441D82">
                        <w:pPr>
                          <w:rPr>
                            <w:sz w:val="20"/>
                          </w:rPr>
                        </w:pPr>
                        <w:r w:rsidRPr="004E4983">
                          <w:rPr>
                            <w:sz w:val="20"/>
                          </w:rPr>
                          <w:t>metal surface</w:t>
                        </w:r>
                      </w:p>
                    </w:txbxContent>
                  </v:textbox>
                </v:rect>
                <v:rect id="Rectangle 84" o:spid="_x0000_s1057" style="position:absolute;left:9513;top:7407;width:230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5NcAA&#10;AADbAAAADwAAAGRycy9kb3ducmV2LnhtbERPTWvCQBC9F/wPywheSt1Ei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H5NcAAAADbAAAADwAAAAAAAAAAAAAAAACYAgAAZHJzL2Rvd25y&#10;ZXYueG1sUEsFBgAAAAAEAAQA9QAAAIUDAAAAAA==&#10;" filled="f" stroked="f">
                  <v:textbox inset="1pt,1pt,1pt,1pt">
                    <w:txbxContent>
                      <w:p w:rsidR="00441D82" w:rsidRPr="004E4983" w:rsidRDefault="00441D82">
                        <w:pPr>
                          <w:rPr>
                            <w:sz w:val="20"/>
                          </w:rPr>
                        </w:pPr>
                        <w:r w:rsidRPr="004E4983">
                          <w:rPr>
                            <w:sz w:val="20"/>
                          </w:rPr>
                          <w:t>ejected electron</w:t>
                        </w:r>
                      </w:p>
                      <w:p w:rsidR="00441D82" w:rsidRPr="004E4983" w:rsidRDefault="00441D82">
                        <w:pPr>
                          <w:rPr>
                            <w:sz w:val="20"/>
                          </w:rPr>
                        </w:pPr>
                        <w:r w:rsidRPr="004E4983">
                          <w:rPr>
                            <w:sz w:val="20"/>
                          </w:rPr>
                          <w:t>(E</w:t>
                        </w:r>
                        <w:r w:rsidRPr="004E4983">
                          <w:rPr>
                            <w:sz w:val="20"/>
                            <w:vertAlign w:val="subscript"/>
                          </w:rPr>
                          <w:t>k</w:t>
                        </w:r>
                        <w:r w:rsidR="00245048" w:rsidRPr="004E4983">
                          <w:rPr>
                            <w:sz w:val="20"/>
                          </w:rPr>
                          <w:t xml:space="preserve"> = hf – W</w:t>
                        </w:r>
                        <w:r w:rsidRPr="004E4983">
                          <w:rPr>
                            <w:sz w:val="20"/>
                          </w:rPr>
                          <w:t>)</w:t>
                        </w:r>
                      </w:p>
                    </w:txbxContent>
                  </v:textbox>
                </v:rect>
                <v:shape id="AutoShape 87" o:spid="_x0000_s1058" type="#_x0000_t42" style="position:absolute;left:9513;top:8392;width:1908;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9SsMMA&#10;AADbAAAADwAAAGRycy9kb3ducmV2LnhtbESPQWvCQBSE74X+h+UVvDWbtFZMdJVQKnhRMOr9mX0m&#10;odm3IbvV+O9dQehxmJlvmPlyMK24UO8aywqSKAZBXFrdcKXgsF+9T0E4j6yxtUwKbuRguXh9mWOm&#10;7ZV3dCl8JQKEXYYKau+7TEpX1mTQRbYjDt7Z9gZ9kH0ldY/XADet/IjjiTTYcFiosaPvmsrf4s8o&#10;2H7pW2uTXP4k6ak4mM/NKj+mSo3ehnwGwtPg/8PP9lorG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9SsMMAAADbAAAADwAAAAAAAAAAAAAAAACYAgAAZHJzL2Rv&#10;d25yZXYueG1sUEsFBgAAAAAEAAQA9QAAAIgDAAAAAA==&#10;" adj="-16302,12693,-8830,5567,-1358,5567" filled="f">
                  <v:stroke startarrowlength="long" endarrowlength="long"/>
                  <v:textbox inset="1pt,1pt,1pt,1pt">
                    <w:txbxContent>
                      <w:p w:rsidR="00441D82" w:rsidRPr="004E4983" w:rsidRDefault="00441D82">
                        <w:pPr>
                          <w:rPr>
                            <w:sz w:val="20"/>
                          </w:rPr>
                        </w:pPr>
                        <w:r w:rsidRPr="004E4983">
                          <w:rPr>
                            <w:sz w:val="20"/>
                          </w:rPr>
                          <w:t>energy used to free the electron (W)</w:t>
                        </w:r>
                      </w:p>
                    </w:txbxContent>
                  </v:textbox>
                  <o:callout v:ext="edit" minusy="t"/>
                </v:shape>
                <v:group id="Group 151" o:spid="_x0000_s1059" style="position:absolute;left:6741;top:8464;width:900;height:180;rotation:1759464fd"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XbTCAAAA2wAAAA8A&#10;AAAAAAAAAAAAAAAAqgIAAGRycy9kb3ducmV2LnhtbFBLBQYAAAAABAAEAPoAAACZAwAAAAA=&#10;">
                  <v:group id="Group 152" o:spid="_x0000_s1060"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153" o:spid="_x0000_s106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Arc 154" o:spid="_x0000_s106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hsisMA&#10;AADbAAAADwAAAGRycy9kb3ducmV2LnhtbESPQUsDMRSE74L/ITzBm32rtSJr01KkBXts60Fvj80z&#10;Wdy8rJt0u/vvTaHQ4zAz3zDz5eAb1XMX6yAaHicFKJYqmFqshs/D5uEVVEwkhpogrGHkCMvF7c2c&#10;ShNOsuN+n6zKEIklaXAptSVirBx7ipPQsmTvJ3SeUpadRdPRKcN9g09F8YKeaskLjlp+d1z97o9e&#10;Q7Jb/PJuNeLMVs/j33qL2H9rfX83rN5AJR7SNXxpfxgNsymcv+Qfg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hsi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55" o:spid="_x0000_s106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u98IA&#10;AADbAAAADwAAAGRycy9kb3ducmV2LnhtbESPS2/CMBCE75X6H6xF4gYOfQkCBlWlrXpteJxX8RJH&#10;xOs0XiD8+7oSUo+jmflGs1j1vlFn6mId2MBknIEiLoOtuTKw3XyMpqCiIFtsApOBK0VYLe/vFpjb&#10;cOFvOhdSqQThmKMBJ9LmWsfSkcc4Di1x8g6h8yhJdpW2HV4S3Df6IctetMea04LDlt4clcfi5A3s&#10;Pu3+WmYy+5HmsXDvuF5rtzFmOOhf56CEevkP39pf1sDzE/x9ST9A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hy73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56" o:spid="_x0000_s106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tNp8MA&#10;AADbAAAADwAAAGRycy9kb3ducmV2LnhtbESP3YrCMBSE7wXfIRzBO01dUKQaRRQXKcuCP6CXh+bY&#10;FpuT2kTbffuNIHg5zMw3zHzZmlI8qXaFZQWjYQSCOLW64EzB6bgdTEE4j6yxtEwK/sjBctHtzDHW&#10;tuE9PQ8+EwHCLkYFufdVLKVLczLohrYiDt7V1gZ9kHUmdY1NgJtSfkXRRBosOCzkWNE6p/R2eBgF&#10;22TyM7p/381ZXi/JZndObr8NKtXvtasZCE+t/4Tf7Z1WMB7D6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tNp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57" o:spid="_x0000_s106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EsIA&#10;AADbAAAADwAAAGRycy9kb3ducmV2LnhtbESPQWsCMRSE70L/Q3gFb/q2RaVsjSKlhXqsemhvj81r&#10;snTzst2k6+6/bwTB4zAz3zDr7eAb1XMX6yAaHuYFKJYqmFqshtPxbfYEKiYSQ00Q1jByhO3mbrKm&#10;0oSzfHB/SFZliMSSNLiU2hIxVo49xXloWbL3HTpPKcvOounonOG+wceiWKGnWvKCo5ZfHFc/hz+v&#10;Idk9fnq3G3Fpq8X4+7pH7L+0nt4Pu2dQiYd0C1/b70bDcgWXL/kH4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r88S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158" o:spid="_x0000_s106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Arc 159" o:spid="_x0000_s106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z++78A&#10;AADbAAAADwAAAGRycy9kb3ducmV2LnhtbERPTWsCMRC9F/ofwgi91VlLlbIaRcRCPVY91NuwGZPF&#10;zWS7Sdfdf98cCj0+3vdqM/hG9dzFOoiG2bQAxVIFU4vVcD69P7+BionEUBOENYwcYbN+fFhRacJd&#10;Prk/JqtyiMSSNLiU2hIxVo49xWloWTJ3DZ2nlGFn0XR0z+G+wZeiWKCnWnKDo5Z3jqvb8cdrSPaA&#10;X95tR5zb6nX83h8Q+4vWT5NhuwSVeEj/4j/3h9Ewz2Pzl/wDc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fP77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160" o:spid="_x0000_s106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aBacIA&#10;AADbAAAADwAAAGRycy9kb3ducmV2LnhtbESPzW7CMBCE75V4B2uReisOoFYlYBAqtOq14ee8ipc4&#10;Il6n8QLh7etKlXoczcw3msWq9426UhfrwAbGowwUcRlszZWB/e796RVUFGSLTWAycKcIq+XgYYG5&#10;DTf+omshlUoQjjkacCJtrnUsHXmMo9ASJ+8UOo+SZFdp2+EtwX2jJ1n2oj3WnBYctvTmqDwXF2/g&#10;8GGP9zKT2bc008JtcbPRbmfM47Bfz0EJ9fIf/mt/WgPPM/j9kn6A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hoFp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61" o:spid="_x0000_s106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AkgsIA&#10;AADbAAAADwAAAGRycy9kb3ducmV2LnhtbERPTWvCQBC9F/oflil4qxs9hBKzSlGUEKRQFdLjkB2T&#10;YHY2Ztck/vvuodDj432nm8m0YqDeNZYVLOYRCOLS6oYrBZfz/v0DhPPIGlvLpOBJDjbr15cUE21H&#10;/qbh5CsRQtglqKD2vkukdGVNBt3cdsSBu9reoA+wr6TucQzhppXLKIqlwYZDQ40dbWsqb6eHUbDP&#10;4+PifribQl5/8l1W5LevEZWavU2fKxCeJv8v/nNnWkEc1ocv4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gCSC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62" o:spid="_x0000_s107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qd28MA&#10;AADbAAAADwAAAGRycy9kb3ducmV2LnhtbESPzWrDMBCE74W+g9hCb806oQnFjRJCSaE55ufQ3hZr&#10;K5laK9dSHfvtq0Agx2FmvmGW68E3qucu1kE0TCcFKJYqmFqshtPx/ekFVEwkhpogrGHkCOvV/d2S&#10;ShPOsuf+kKzKEIklaXAptSVirBx7ipPQsmTvO3SeUpadRdPROcN9g7OiWKCnWvKCo5bfHFc/hz+v&#10;Idkdfnq3GXFuq+fxd7tD7L+0fnwYNq+gEg/pFr62P4yGxRQuX/IPw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qd2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63" o:spid="_x0000_s107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Arc 164" o:spid="_x0000_s107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SmN8MA&#10;AADbAAAADwAAAGRycy9kb3ducmV2LnhtbESPQUsDMRSE7wX/Q3hCb+1brRZZm5YiFuyxrQe9PTbP&#10;ZHHzsm7S7e6/N0LB4zAz3zCrzeAb1XMX6yAa7uYFKJYqmFqshvfTbvYEKiYSQ00Q1jByhM36ZrKi&#10;0oSLHLg/JqsyRGJJGlxKbYkYK8ee4jy0LNn7Cp2nlGVn0XR0yXDf4H1RLNFTLXnBUcsvjqvv49lr&#10;SHaPH95tR3y01cP487pH7D+1nt4O22dQiYf0H76234yG5Q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SmN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65" o:spid="_x0000_s107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SsIA&#10;AADbAAAADwAAAGRycy9kb3ducmV2LnhtbESPzW7CMBCE70h9B2sr9QZOaYUgxSDEn3ptaDmv4m0c&#10;NV6HeIHw9nWlShxHM/ONZr7sfaMu1MU6sIHnUQaKuAy25srA52E3nIKKgmyxCUwGbhRhuXgYzDG3&#10;4cofdCmkUgnCMUcDTqTNtY6lI49xFFri5H2HzqMk2VXadnhNcN/ocZZNtMea04LDltaOyp/i7A18&#10;7e3xVmYyO0nzUrgtbjbaHYx5euxXb6CEermH/9vv1sDkFf6+pB+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6+RK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66" o:spid="_x0000_s107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eHGsUA&#10;AADbAAAADwAAAGRycy9kb3ducmV2LnhtbESPQWvCQBSE74X+h+UVequbFBokdZXSEpEgBW3BHh/Z&#10;ZxKSfZtkVxP/fVcQPA4z8w2zWE2mFWcaXG1ZQTyLQBAXVtdcKvj9yV7mIJxH1thaJgUXcrBaPj4s&#10;MNV25B2d974UAcIuRQWV910qpSsqMuhmtiMO3tEOBn2QQyn1gGOAm1a+RlEiDdYcFirs6LOiotmf&#10;jIIsT7Zxv+7NQR7/8q/NIW++R1Tq+Wn6eAfhafL38K290QqSN7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94ca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167" o:spid="_x0000_s107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Fr8IA&#10;AADbAAAADwAAAGRycy9kb3ducmV2LnhtbESPQUvDQBSE70L/w/IK3uyLoqHEbkspFuzR6sHeHtnn&#10;bjD7Ns1u0+Tfu4LgcZiZb5jVZvStGriPTRAN94sCFEsdTCNWw8f7/m4JKiYSQ20Q1jBxhM16drOi&#10;yoSrvPFwTFZliMSKNLiUugox1o49xUXoWLL3FXpPKcveounpmuG+xYeiKNFTI3nBUcc7x/X38eI1&#10;JHvAT++2Ez7Z+nE6vxwQh5PWt/Nx+wwq8Zj+w3/tV6OhLOH3S/4Bu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wWv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168" o:spid="_x0000_s107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Arc 169" o:spid="_x0000_s107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A0Rr8A&#10;AADbAAAADwAAAGRycy9kb3ducmV2LnhtbERPTWsCMRC9F/ofwhR6q7OVKmVrFCkV9Fj10N6GzZgs&#10;bibbTVx3/31zEDw+3vdiNfhG9dzFOoiG10kBiqUKphar4XjYvLyDionEUBOENYwcYbV8fFhQacJV&#10;vrnfJ6tyiMSSNLiU2hIxVo49xUloWTJ3Cp2nlGFn0XR0zeG+wWlRzNFTLbnBUcufjqvz/uI1JLvD&#10;H+/WI85s9Tb+fe0Q+1+tn5+G9QeoxEO6i2/urdEwz2Pzl/wDcP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EDRG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170" o:spid="_x0000_s107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pL1MEA&#10;AADbAAAADwAAAGRycy9kb3ducmV2LnhtbESPQWvCQBSE74X+h+UVvNWNClJTVxG14rWx7fmRfWaD&#10;2bcx+6rx37tCocdhZr5h5sveN+pCXawDGxgNM1DEZbA1Vwa+Dh+vb6CiIFtsApOBG0VYLp6f5pjb&#10;cOVPuhRSqQThmKMBJ9LmWsfSkcc4DC1x8o6h8yhJdpW2HV4T3Dd6nGVT7bHmtOCwpbWj8lT8egPf&#10;O/tzKzOZnaWZFG6Lm412B2MGL/3qHZRQL//hv/beGpjO4PEl/QC9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S9T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71" o:spid="_x0000_s107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myX8IA&#10;AADbAAAADwAAAGRycy9kb3ducmV2LnhtbERPTWvCQBC9C/6HZYTezEYPqaSuUioWCUUwLdjjkB2T&#10;YHY2ZrdJ+u/dg+Dx8b7X29E0oqfO1ZYVLKIYBHFhdc2lgp/v/XwFwnlkjY1lUvBPDrab6WSNqbYD&#10;n6jPfSlCCLsUFVTet6mUrqjIoItsSxy4i+0M+gC7UuoOhxBuGrmM40QarDk0VNjSR0XFNf8zCvZZ&#10;8rW4fd7MWV5+s93hnF2PAyr1Mhvf30B4Gv1T/HAftILXsD58CT9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WbJf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72" o:spid="_x0000_s108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BsMA&#10;AADbAAAADwAAAGRycy9kb3ducmV2LnhtbESPzWrDMBCE74G+g9hCbsk6Jf3BjRJCaaA5JumhvS3W&#10;VjK1Vq6lOPbbV4VAj8PMfMOsNoNvVM9drINoWMwLUCxVMLVYDe+n3ewJVEwkhpogrGHkCJv1zWRF&#10;pQkXOXB/TFZliMSSNLiU2hIxVo49xXloWbL3FTpPKcvOounokuG+wbuieEBPteQFRy2/OK6+j2ev&#10;Idk9fni3HfHeVsvx53WP2H9qPb0dts+gEg/pP3xtvxkNjwv4+5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LB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line id="Line 173" o:spid="_x0000_s1081"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JgPsMAAADbAAAADwAAAGRycy9kb3ducmV2LnhtbESP0YrCMBRE3xf8h3AFXxZNFVy1GkUW&#10;FsQHYdUPuDbXNtjc1CbW6tebhQUfh5k5wyxWrS1FQ7U3jhUMBwkI4sxpw7mC4+GnPwXhA7LG0jEp&#10;eJCH1bLzscBUuzv/UrMPuYgQ9ikqKEKoUil9VpBFP3AVcfTOrrYYoqxzqWu8R7gt5ShJvqRFw3Gh&#10;wIq+C8ou+5tVMDbX6+R825XNeouzk31+mpMkpXrddj0HEagN7/B/e6MVTEbw9yX+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iYD7DAAAA2wAAAA8AAAAAAAAAAAAA&#10;AAAAoQIAAGRycy9kb3ducmV2LnhtbFBLBQYAAAAABAAEAPkAAACRAwAAAAA=&#10;">
                    <v:stroke endarrow="open"/>
                  </v:line>
                </v:group>
                <w10:wrap type="square"/>
              </v:group>
            </w:pict>
          </mc:Fallback>
        </mc:AlternateContent>
      </w:r>
      <w:r w:rsidR="009D3A56">
        <w:t xml:space="preserve">If a photon with the threshold frequency strikes an atom of the metal, then an electron will be freed </w:t>
      </w:r>
      <w:r w:rsidR="009D3A56" w:rsidRPr="00E9586C">
        <w:rPr>
          <w:b/>
        </w:rPr>
        <w:t>immediately</w:t>
      </w:r>
      <w:r w:rsidR="009D3A56">
        <w:t xml:space="preserve">.  Thus Einstein was able to explain both the threshold frequency requirement and the </w:t>
      </w:r>
      <w:r w:rsidR="009D3A56" w:rsidRPr="00E9586C">
        <w:t>instantaneous</w:t>
      </w:r>
      <w:r w:rsidR="009D3A56">
        <w:t xml:space="preserve"> flow aspect of the photoelectric effect.  In addition, Einstein’s model implies that if you increase the number of photons striking the metal surface (increase</w:t>
      </w:r>
      <w:r w:rsidR="00270FE5">
        <w:t>d</w:t>
      </w:r>
      <w:r w:rsidR="009D3A56">
        <w:t xml:space="preserve"> </w:t>
      </w:r>
      <w:r w:rsidR="009D3A56" w:rsidRPr="004E4983">
        <w:rPr>
          <w:b/>
        </w:rPr>
        <w:t>intensity</w:t>
      </w:r>
      <w:r w:rsidR="009D3A56">
        <w:t xml:space="preserve">) you will get an increase in the number of photoelectrons bumped off the surface.  An </w:t>
      </w:r>
      <w:r w:rsidR="009D3A56" w:rsidRPr="004E4983">
        <w:rPr>
          <w:b/>
        </w:rPr>
        <w:t>increase in intensity produces a greater photocurrent</w:t>
      </w:r>
      <w:r w:rsidR="009D3A56">
        <w:t>.  Einstein’s model can also explain the increase in the kinetic energy of the electron with an increase in the frequency of the incident light.  If the incident photon possesses more than the minimum energy (W), any excess energy will be given to the escaping electron as kinetic energy.  This can be written in a formula:</w:t>
      </w:r>
    </w:p>
    <w:p w:rsidR="009D3A56" w:rsidRDefault="009D3A56"/>
    <w:p w:rsidR="009D3A56" w:rsidRDefault="009D3A56">
      <w:r>
        <w:tab/>
        <w:t>E</w:t>
      </w:r>
      <w:r>
        <w:rPr>
          <w:vertAlign w:val="subscript"/>
        </w:rPr>
        <w:t>K</w:t>
      </w:r>
      <w:r w:rsidR="00372378">
        <w:rPr>
          <w:vertAlign w:val="subscript"/>
        </w:rPr>
        <w:t xml:space="preserve"> </w:t>
      </w:r>
      <w:r w:rsidR="004E4983">
        <w:rPr>
          <w:vertAlign w:val="subscript"/>
        </w:rPr>
        <w:t>electron</w:t>
      </w:r>
      <w:r>
        <w:t xml:space="preserve">  =  E</w:t>
      </w:r>
      <w:r>
        <w:rPr>
          <w:vertAlign w:val="subscript"/>
        </w:rPr>
        <w:t>photon</w:t>
      </w:r>
      <w:r>
        <w:t xml:space="preserve">  </w:t>
      </w:r>
      <w:r w:rsidR="00245048">
        <w:t>–</w:t>
      </w:r>
      <w:r>
        <w:t xml:space="preserve">  W</w:t>
      </w:r>
    </w:p>
    <w:p w:rsidR="009D3A56" w:rsidRDefault="009D3A56"/>
    <w:p w:rsidR="009D3A56" w:rsidRDefault="009D3A56"/>
    <w:p w:rsidR="009D3A56" w:rsidRDefault="00661CE2">
      <w:pPr>
        <w:pStyle w:val="Example"/>
      </w:pPr>
      <w:r>
        <w:rPr>
          <w:noProof/>
        </w:rPr>
        <mc:AlternateContent>
          <mc:Choice Requires="wps">
            <w:drawing>
              <wp:anchor distT="0" distB="0" distL="114300" distR="114300" simplePos="0" relativeHeight="251654656" behindDoc="0" locked="0" layoutInCell="1" allowOverlap="1">
                <wp:simplePos x="0" y="0"/>
                <wp:positionH relativeFrom="column">
                  <wp:posOffset>-177165</wp:posOffset>
                </wp:positionH>
                <wp:positionV relativeFrom="paragraph">
                  <wp:posOffset>-58420</wp:posOffset>
                </wp:positionV>
                <wp:extent cx="6218555" cy="1442720"/>
                <wp:effectExtent l="0" t="0" r="0" b="0"/>
                <wp:wrapNone/>
                <wp:docPr id="36"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442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13.95pt;margin-top:-4.6pt;width:489.65pt;height:113.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bYX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" filled="f"/>
            </w:pict>
          </mc:Fallback>
        </mc:AlternateContent>
      </w:r>
    </w:p>
    <w:p w:rsidR="009D3A56" w:rsidRDefault="009D3A56">
      <w:r>
        <w:t>If the threshold frequency required for emission of a photoelectron is 4.00 x 10</w:t>
      </w:r>
      <w:r>
        <w:rPr>
          <w:vertAlign w:val="superscript"/>
        </w:rPr>
        <w:t>14</w:t>
      </w:r>
      <w:r>
        <w:t xml:space="preserve"> Hz,  what is the work function of the surface in Joules and eV?</w:t>
      </w:r>
    </w:p>
    <w:p w:rsidR="009D3A56" w:rsidRDefault="00521FD3">
      <w:r>
        <w:tab/>
      </w:r>
      <w:r w:rsidRPr="00521FD3">
        <w:rPr>
          <w:position w:val="-50"/>
        </w:rPr>
        <w:object w:dxaOrig="3660" w:dyaOrig="1140">
          <v:shape id="_x0000_i1026" type="#_x0000_t75" style="width:182.95pt;height:57.6pt" o:ole="">
            <v:imagedata r:id="rId11" o:title=""/>
          </v:shape>
          <o:OLEObject Type="Embed" ProgID="Equation.DSMT4" ShapeID="_x0000_i1026" DrawAspect="Content" ObjectID="_1525683754" r:id="rId12"/>
        </w:object>
      </w:r>
    </w:p>
    <w:p w:rsidR="009D3A56" w:rsidRDefault="00291DE8">
      <w:r>
        <w:br w:type="page"/>
      </w:r>
    </w:p>
    <w:p w:rsidR="009D3A56" w:rsidRDefault="005F6E36">
      <w:pPr>
        <w:pStyle w:val="Example"/>
      </w:pPr>
      <w:r>
        <w:rPr>
          <w:i w:val="0"/>
          <w:noProof/>
        </w:rPr>
        <w:lastRenderedPageBreak/>
        <mc:AlternateContent>
          <mc:Choice Requires="wps">
            <w:drawing>
              <wp:anchor distT="0" distB="0" distL="114300" distR="114300" simplePos="0" relativeHeight="251655680" behindDoc="0" locked="0" layoutInCell="0" allowOverlap="1" wp14:anchorId="22E56E69" wp14:editId="56C96638">
                <wp:simplePos x="0" y="0"/>
                <wp:positionH relativeFrom="column">
                  <wp:posOffset>-169545</wp:posOffset>
                </wp:positionH>
                <wp:positionV relativeFrom="paragraph">
                  <wp:posOffset>-63500</wp:posOffset>
                </wp:positionV>
                <wp:extent cx="6218555" cy="2279650"/>
                <wp:effectExtent l="0" t="0" r="10795" b="25400"/>
                <wp:wrapNone/>
                <wp:docPr id="35"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796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26" style="position:absolute;margin-left:-13.35pt;margin-top:-5pt;width:489.65pt;height:17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2f+8g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" o:allowincell="f" filled="f"/>
            </w:pict>
          </mc:Fallback>
        </mc:AlternateContent>
      </w:r>
    </w:p>
    <w:p w:rsidR="009D3A56" w:rsidRDefault="009D3A56">
      <w:r>
        <w:t>If the work function of a metal surface is 3.00 x 10</w:t>
      </w:r>
      <w:r>
        <w:rPr>
          <w:vertAlign w:val="superscript"/>
        </w:rPr>
        <w:t>-19</w:t>
      </w:r>
      <w:r>
        <w:rPr>
          <w:vertAlign w:val="subscript"/>
        </w:rPr>
        <w:t xml:space="preserve"> </w:t>
      </w:r>
      <w:r>
        <w:t>J, and it is illuminated by light with a wavelength of 500 nm, what is the speed of the escaping photoelectrons?</w:t>
      </w:r>
    </w:p>
    <w:p w:rsidR="009D3A56" w:rsidRDefault="00EC254A">
      <w:r w:rsidRPr="00EC254A">
        <w:rPr>
          <w:position w:val="-100"/>
        </w:rPr>
        <w:object w:dxaOrig="5100" w:dyaOrig="2120">
          <v:shape id="_x0000_i1027" type="#_x0000_t75" style="width:254.95pt;height:105.9pt" o:ole="">
            <v:imagedata r:id="rId13" o:title=""/>
          </v:shape>
          <o:OLEObject Type="Embed" ProgID="Equation.DSMT4" ShapeID="_x0000_i1027" DrawAspect="Content" ObjectID="_1525683755" r:id="rId14"/>
        </w:object>
      </w:r>
      <w:r w:rsidR="00140AD1">
        <w:tab/>
      </w:r>
      <w:r w:rsidR="00140AD1" w:rsidRPr="00140AD1">
        <w:rPr>
          <w:position w:val="-108"/>
        </w:rPr>
        <w:object w:dxaOrig="2260" w:dyaOrig="2280">
          <v:shape id="_x0000_i1028" type="#_x0000_t75" style="width:113.5pt;height:114.35pt" o:ole="">
            <v:imagedata r:id="rId15" o:title=""/>
          </v:shape>
          <o:OLEObject Type="Embed" ProgID="Equation.DSMT4" ShapeID="_x0000_i1028" DrawAspect="Content" ObjectID="_1525683756" r:id="rId16"/>
        </w:object>
      </w:r>
    </w:p>
    <w:p w:rsidR="009D3A56" w:rsidRDefault="009D3A56"/>
    <w:p w:rsidR="009D3A56" w:rsidRDefault="00661CE2">
      <w:r>
        <w:rPr>
          <w:noProof/>
        </w:rPr>
        <mc:AlternateContent>
          <mc:Choice Requires="wps">
            <w:drawing>
              <wp:anchor distT="0" distB="0" distL="114300" distR="114300" simplePos="0" relativeHeight="251656704" behindDoc="0" locked="0" layoutInCell="0" allowOverlap="1">
                <wp:simplePos x="0" y="0"/>
                <wp:positionH relativeFrom="column">
                  <wp:posOffset>-182880</wp:posOffset>
                </wp:positionH>
                <wp:positionV relativeFrom="paragraph">
                  <wp:posOffset>82550</wp:posOffset>
                </wp:positionV>
                <wp:extent cx="6218555" cy="2361565"/>
                <wp:effectExtent l="0" t="0" r="0" b="0"/>
                <wp:wrapNone/>
                <wp:docPr id="34"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615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1" o:spid="_x0000_s1026" style="position:absolute;margin-left:-14.4pt;margin-top:6.5pt;width:489.65pt;height:185.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9Wb7w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" o:allowincell="f" filled="f"/>
            </w:pict>
          </mc:Fallback>
        </mc:AlternateContent>
      </w:r>
    </w:p>
    <w:p w:rsidR="009D3A56" w:rsidRDefault="009D3A56">
      <w:pPr>
        <w:pStyle w:val="Example"/>
      </w:pPr>
    </w:p>
    <w:p w:rsidR="009D3A56" w:rsidRDefault="009D3A56">
      <w:r>
        <w:t xml:space="preserve">A metal surface has a work function of 2.06 eV.  If the fastest photoelectron emitted from is 6.00 x 10 </w:t>
      </w:r>
      <w:r>
        <w:rPr>
          <w:vertAlign w:val="superscript"/>
        </w:rPr>
        <w:t>5</w:t>
      </w:r>
      <w:r>
        <w:t xml:space="preserve"> m/s, what is the frequency of the light source striking the surface?</w:t>
      </w:r>
    </w:p>
    <w:p w:rsidR="009D3A56" w:rsidRDefault="00FB37B1">
      <w:r>
        <w:rPr>
          <w:noProof/>
        </w:rPr>
        <w:pict>
          <v:shape id="_x0000_s1199" type="#_x0000_t75" style="position:absolute;margin-left:4.05pt;margin-top:2.95pt;width:192.9pt;height:58.8pt;z-index:251659776">
            <v:imagedata r:id="rId17" o:title=""/>
          </v:shape>
          <o:OLEObject Type="Embed" ProgID="Equation.DSMT4" ShapeID="_x0000_s1199" DrawAspect="Content" ObjectID="_1525683759" r:id="rId18"/>
        </w:pict>
      </w:r>
      <w:r>
        <w:rPr>
          <w:noProof/>
        </w:rPr>
        <w:pict>
          <v:shape id="_x0000_s1200" type="#_x0000_t75" style="position:absolute;margin-left:220.05pt;margin-top:2.95pt;width:218pt;height:120.9pt;z-index:251660800">
            <v:imagedata r:id="rId19" o:title=""/>
          </v:shape>
          <o:OLEObject Type="Embed" ProgID="Equation.DSMT4" ShapeID="_x0000_s1200" DrawAspect="Content" ObjectID="_1525683760" r:id="rId20"/>
        </w:pict>
      </w:r>
    </w:p>
    <w:p w:rsidR="009D3A56" w:rsidRDefault="009D3A56"/>
    <w:p w:rsidR="009D3A56" w:rsidRDefault="009D3A56"/>
    <w:p w:rsidR="00AD0765" w:rsidRDefault="00AD0765"/>
    <w:p w:rsidR="00AD0765" w:rsidRDefault="00AD0765"/>
    <w:p w:rsidR="00AD0765" w:rsidRDefault="00AD0765"/>
    <w:p w:rsidR="00AD0765" w:rsidRDefault="00AD0765"/>
    <w:p w:rsidR="00AD0765" w:rsidRDefault="00AD0765"/>
    <w:p w:rsidR="00AD0765" w:rsidRDefault="00AD0765"/>
    <w:p w:rsidR="00AD0765" w:rsidRDefault="00661CE2">
      <w:r>
        <w:rPr>
          <w:noProof/>
        </w:rPr>
        <mc:AlternateContent>
          <mc:Choice Requires="wps">
            <w:drawing>
              <wp:anchor distT="0" distB="0" distL="114300" distR="114300" simplePos="0" relativeHeight="251651584" behindDoc="0" locked="0" layoutInCell="0" allowOverlap="1">
                <wp:simplePos x="0" y="0"/>
                <wp:positionH relativeFrom="column">
                  <wp:posOffset>-182880</wp:posOffset>
                </wp:positionH>
                <wp:positionV relativeFrom="paragraph">
                  <wp:posOffset>160020</wp:posOffset>
                </wp:positionV>
                <wp:extent cx="6218555" cy="2072005"/>
                <wp:effectExtent l="0" t="0" r="0" b="0"/>
                <wp:wrapNone/>
                <wp:docPr id="33"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7200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14.4pt;margin-top:12.6pt;width:489.65pt;height:163.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2cj8A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" o:allowincell="f" filled="f"/>
            </w:pict>
          </mc:Fallback>
        </mc:AlternateContent>
      </w:r>
    </w:p>
    <w:p w:rsidR="009D3A56" w:rsidRDefault="009D3A56">
      <w:pPr>
        <w:pStyle w:val="Example"/>
      </w:pPr>
    </w:p>
    <w:p w:rsidR="009D3A56" w:rsidRDefault="009D3A56">
      <w:r w:rsidRPr="00FD5DCE">
        <w:t>If a metal</w:t>
      </w:r>
      <w:r>
        <w:t xml:space="preserve"> surface has a threshold frequency of 4.00 x </w:t>
      </w:r>
      <w:r w:rsidRPr="00FD5DCE">
        <w:t>10</w:t>
      </w:r>
      <w:r w:rsidRPr="00FD5DCE">
        <w:rPr>
          <w:vertAlign w:val="superscript"/>
        </w:rPr>
        <w:t>14</w:t>
      </w:r>
      <w:r w:rsidR="00FD5DCE">
        <w:t xml:space="preserve"> </w:t>
      </w:r>
      <w:r w:rsidRPr="00FD5DCE">
        <w:t>Hz</w:t>
      </w:r>
      <w:r>
        <w:t>, what is the kinetic energy of the escaping photoelectrons when light with a frequency of 6.00 x 10</w:t>
      </w:r>
      <w:r>
        <w:rPr>
          <w:vertAlign w:val="superscript"/>
        </w:rPr>
        <w:t xml:space="preserve">14 </w:t>
      </w:r>
      <w:r>
        <w:t>Hz strikes the surface?</w:t>
      </w:r>
    </w:p>
    <w:p w:rsidR="00AD0765" w:rsidRDefault="00FD5DCE" w:rsidP="00FD5DCE">
      <w:pPr>
        <w:ind w:left="720"/>
      </w:pPr>
      <w:r w:rsidRPr="00FD5DCE">
        <w:rPr>
          <w:position w:val="-92"/>
        </w:rPr>
        <w:object w:dxaOrig="5120" w:dyaOrig="1939">
          <v:shape id="_x0000_i1029" type="#_x0000_t75" style="width:256.65pt;height:97.4pt" o:ole="">
            <v:imagedata r:id="rId21" o:title=""/>
          </v:shape>
          <o:OLEObject Type="Embed" ProgID="Equation.DSMT4" ShapeID="_x0000_i1029" DrawAspect="Content" ObjectID="_1525683757" r:id="rId22"/>
        </w:object>
      </w:r>
    </w:p>
    <w:p w:rsidR="009D3A56" w:rsidRDefault="009D3A56"/>
    <w:p w:rsidR="009D3A56" w:rsidRDefault="009D3A56"/>
    <w:p w:rsidR="009D3A56" w:rsidRDefault="009D3A56">
      <w:r>
        <w:t>Einstein’s explanation of the photoelectric effect could explain all the features discovered by Hertz, but it would require the experimental genius of R.A. Millikan to verify Einstein’s theory.</w:t>
      </w:r>
    </w:p>
    <w:p w:rsidR="009D3A56" w:rsidRDefault="009D3A56"/>
    <w:p w:rsidR="009D3A56" w:rsidRDefault="00291DE8">
      <w:pPr>
        <w:pStyle w:val="Heading1"/>
      </w:pPr>
      <w:r>
        <w:br w:type="page"/>
      </w:r>
      <w:r w:rsidR="009D3A56">
        <w:lastRenderedPageBreak/>
        <w:t>Millikan’s photoelectric experiment</w:t>
      </w:r>
    </w:p>
    <w:p w:rsidR="009D3A56" w:rsidRDefault="009D3A56">
      <w:r>
        <w:t xml:space="preserve">Millikan set up an experiment that would allow him to measure the energy of the escaping electrons while he varied the frequency of the incident light source.  He set up the photoelectric tube so that a </w:t>
      </w:r>
      <w:r w:rsidRPr="00291DE8">
        <w:rPr>
          <w:b/>
        </w:rPr>
        <w:t>reversed voltage</w:t>
      </w:r>
      <w:r>
        <w:t xml:space="preserve"> could be applied across the anode and cathode which would stop the ejected photoelectrons from reaching the anode. </w:t>
      </w:r>
    </w:p>
    <w:p w:rsidR="009D3A56" w:rsidRDefault="009D3A56"/>
    <w:p w:rsidR="009D3A56" w:rsidRDefault="00661CE2">
      <w:pPr>
        <w:framePr w:hSpace="180" w:wrap="around" w:vAnchor="text" w:hAnchor="text" w:y="1"/>
      </w:pPr>
      <w:r>
        <w:rPr>
          <w:noProof/>
        </w:rPr>
        <w:drawing>
          <wp:inline distT="0" distB="0" distL="0" distR="0">
            <wp:extent cx="3012440" cy="24206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12440" cy="2420620"/>
                    </a:xfrm>
                    <a:prstGeom prst="rect">
                      <a:avLst/>
                    </a:prstGeom>
                    <a:noFill/>
                    <a:ln>
                      <a:noFill/>
                    </a:ln>
                  </pic:spPr>
                </pic:pic>
              </a:graphicData>
            </a:graphic>
          </wp:inline>
        </w:drawing>
      </w:r>
    </w:p>
    <w:p w:rsidR="009D3A56" w:rsidRDefault="009D3A56">
      <w:r>
        <w:t xml:space="preserve">With the voltage set up in the opposite direction, Millikan could make the other electrode so negative that it would repel the photoelectron and prevent its movement across the tube.  He called the necessary voltage the </w:t>
      </w:r>
      <w:r w:rsidR="00D16BA5">
        <w:rPr>
          <w:b/>
        </w:rPr>
        <w:t>c</w:t>
      </w:r>
      <w:r>
        <w:rPr>
          <w:b/>
        </w:rPr>
        <w:t xml:space="preserve">ut </w:t>
      </w:r>
      <w:r w:rsidR="00D16BA5">
        <w:rPr>
          <w:b/>
        </w:rPr>
        <w:t>o</w:t>
      </w:r>
      <w:r>
        <w:rPr>
          <w:b/>
        </w:rPr>
        <w:t xml:space="preserve">ff </w:t>
      </w:r>
      <w:r>
        <w:t xml:space="preserve">or </w:t>
      </w:r>
      <w:r w:rsidR="00D16BA5">
        <w:rPr>
          <w:b/>
        </w:rPr>
        <w:t>stop v</w:t>
      </w:r>
      <w:r>
        <w:rPr>
          <w:b/>
        </w:rPr>
        <w:t>oltage</w:t>
      </w:r>
      <w:r>
        <w:t xml:space="preserve">.  </w:t>
      </w:r>
      <w:r w:rsidR="003B23B4">
        <w:t>Thus</w:t>
      </w:r>
      <w:r>
        <w:t xml:space="preserve">, the electric potential established would have the same energy as the escaping photoelectron. </w:t>
      </w:r>
    </w:p>
    <w:p w:rsidR="009D3A56" w:rsidRDefault="009D3A56"/>
    <w:p w:rsidR="009D3A56" w:rsidRDefault="009D3A56">
      <w:r>
        <w:t>E</w:t>
      </w:r>
      <w:r>
        <w:rPr>
          <w:vertAlign w:val="subscript"/>
        </w:rPr>
        <w:t>k</w:t>
      </w:r>
      <w:r w:rsidR="00D16BA5">
        <w:rPr>
          <w:vertAlign w:val="subscript"/>
        </w:rPr>
        <w:t xml:space="preserve"> electron</w:t>
      </w:r>
      <w:r>
        <w:t xml:space="preserve"> =  </w:t>
      </w:r>
      <w:r w:rsidR="00D16BA5">
        <w:t xml:space="preserve">electric </w:t>
      </w:r>
      <w:r>
        <w:t>potential energy</w:t>
      </w:r>
    </w:p>
    <w:p w:rsidR="00D16BA5" w:rsidRDefault="00D16BA5"/>
    <w:p w:rsidR="009D3A56" w:rsidRDefault="009D3A56" w:rsidP="00D16BA5">
      <w:pPr>
        <w:tabs>
          <w:tab w:val="left" w:pos="4950"/>
        </w:tabs>
      </w:pPr>
      <w:r>
        <w:t>E</w:t>
      </w:r>
      <w:r>
        <w:rPr>
          <w:vertAlign w:val="subscript"/>
        </w:rPr>
        <w:t>k</w:t>
      </w:r>
      <w:r>
        <w:t xml:space="preserve"> = q V</w:t>
      </w:r>
      <w:r>
        <w:rPr>
          <w:vertAlign w:val="subscript"/>
        </w:rPr>
        <w:t>stop</w:t>
      </w:r>
    </w:p>
    <w:p w:rsidR="009D3A56" w:rsidRDefault="009D3A56"/>
    <w:p w:rsidR="009D3A56" w:rsidRDefault="009D3A56">
      <w:r>
        <w:t xml:space="preserve">Millikan now had a practical way to measure the energy of the </w:t>
      </w:r>
      <w:r w:rsidR="00E07D70">
        <w:t>photo</w:t>
      </w:r>
      <w:r>
        <w:t xml:space="preserve">electrons by raising the voltage until the current across the tube stopped flowing.  </w:t>
      </w:r>
      <w:r w:rsidR="003B23B4">
        <w:t>In this way</w:t>
      </w:r>
      <w:r>
        <w:t xml:space="preserve"> he </w:t>
      </w:r>
      <w:r w:rsidR="003B23B4">
        <w:t>could measure very</w:t>
      </w:r>
      <w:r>
        <w:t xml:space="preserve"> accurate values of the kinetic energy of the photoelectrons for different light frequencies. </w:t>
      </w:r>
    </w:p>
    <w:p w:rsidR="00E07D70" w:rsidRDefault="00E07D70"/>
    <w:p w:rsidR="009D3A56" w:rsidRDefault="009D3A56">
      <w:r>
        <w:t xml:space="preserve">Millikan noted that Einstein’s equation had the same structure as the general equation for a </w:t>
      </w:r>
      <w:r w:rsidRPr="00D16BA5">
        <w:rPr>
          <w:b/>
        </w:rPr>
        <w:t>straight line</w:t>
      </w:r>
      <w:r>
        <w:t xml:space="preserve">: </w:t>
      </w:r>
    </w:p>
    <w:p w:rsidR="009D3A56" w:rsidRDefault="00661CE2">
      <w:r>
        <w:rPr>
          <w:noProof/>
        </w:rPr>
        <mc:AlternateContent>
          <mc:Choice Requires="wps">
            <w:drawing>
              <wp:anchor distT="0" distB="0" distL="114300" distR="114300" simplePos="0" relativeHeight="251662848" behindDoc="0" locked="0" layoutInCell="1" allowOverlap="1">
                <wp:simplePos x="0" y="0"/>
                <wp:positionH relativeFrom="column">
                  <wp:posOffset>1994535</wp:posOffset>
                </wp:positionH>
                <wp:positionV relativeFrom="paragraph">
                  <wp:posOffset>-9525</wp:posOffset>
                </wp:positionV>
                <wp:extent cx="2057400" cy="914400"/>
                <wp:effectExtent l="0" t="0" r="0" b="0"/>
                <wp:wrapNone/>
                <wp:docPr id="32"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23B4" w:rsidRDefault="003B23B4">
                            <w:r>
                              <w:t>x  =  f</w:t>
                            </w:r>
                            <w:r>
                              <w:tab/>
                              <w:t xml:space="preserve">  </w:t>
                            </w:r>
                            <w:r w:rsidR="00E07D70">
                              <w:t xml:space="preserve">  </w:t>
                            </w:r>
                            <w:r>
                              <w:t>(horizontal axis)</w:t>
                            </w:r>
                          </w:p>
                          <w:p w:rsidR="00E07D70" w:rsidRDefault="003B23B4">
                            <w:r>
                              <w:t xml:space="preserve">y  =  </w:t>
                            </w:r>
                            <w:proofErr w:type="spellStart"/>
                            <w:r>
                              <w:t>E</w:t>
                            </w:r>
                            <w:r>
                              <w:rPr>
                                <w:vertAlign w:val="subscript"/>
                              </w:rPr>
                              <w:t>k</w:t>
                            </w:r>
                            <w:proofErr w:type="spellEnd"/>
                            <w:r w:rsidR="00E07D70">
                              <w:t xml:space="preserve">   </w:t>
                            </w:r>
                            <w:r>
                              <w:t>(vertical axis)</w:t>
                            </w:r>
                            <w:r w:rsidR="00E07D70" w:rsidRPr="00E07D70">
                              <w:t xml:space="preserve"> </w:t>
                            </w:r>
                          </w:p>
                          <w:p w:rsidR="00E07D70" w:rsidRDefault="00E07D70">
                            <w:r>
                              <w:t>m =  h</w:t>
                            </w:r>
                            <w:r>
                              <w:tab/>
                              <w:t xml:space="preserve">    (slope)</w:t>
                            </w:r>
                            <w:r w:rsidRPr="00E07D70">
                              <w:t xml:space="preserve"> </w:t>
                            </w:r>
                          </w:p>
                          <w:p w:rsidR="003B23B4" w:rsidRDefault="00E07D70">
                            <w:r>
                              <w:t>b  =  –W  (y interce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8" o:spid="_x0000_s1082" type="#_x0000_t202" style="position:absolute;margin-left:157.05pt;margin-top:-.75pt;width:162pt;height:1in;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M9E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" filled="f" stroked="f">
                <v:textbox>
                  <w:txbxContent>
                    <w:p w:rsidR="003B23B4" w:rsidRDefault="003B23B4">
                      <w:r>
                        <w:t>x  =  f</w:t>
                      </w:r>
                      <w:r>
                        <w:tab/>
                        <w:t xml:space="preserve">  </w:t>
                      </w:r>
                      <w:r w:rsidR="00E07D70">
                        <w:t xml:space="preserve">  </w:t>
                      </w:r>
                      <w:r>
                        <w:t>(horizontal axis)</w:t>
                      </w:r>
                    </w:p>
                    <w:p w:rsidR="00E07D70" w:rsidRDefault="003B23B4">
                      <w:r>
                        <w:t>y  =  E</w:t>
                      </w:r>
                      <w:r>
                        <w:rPr>
                          <w:vertAlign w:val="subscript"/>
                        </w:rPr>
                        <w:t>k</w:t>
                      </w:r>
                      <w:r w:rsidR="00E07D70">
                        <w:t xml:space="preserve">   </w:t>
                      </w:r>
                      <w:r>
                        <w:t>(vertical axis)</w:t>
                      </w:r>
                      <w:r w:rsidR="00E07D70" w:rsidRPr="00E07D70">
                        <w:t xml:space="preserve"> </w:t>
                      </w:r>
                    </w:p>
                    <w:p w:rsidR="00E07D70" w:rsidRDefault="00E07D70">
                      <w:r>
                        <w:t>m =  h</w:t>
                      </w:r>
                      <w:r>
                        <w:tab/>
                        <w:t xml:space="preserve">    (slope)</w:t>
                      </w:r>
                      <w:r w:rsidRPr="00E07D70">
                        <w:t xml:space="preserve"> </w:t>
                      </w:r>
                    </w:p>
                    <w:p w:rsidR="003B23B4" w:rsidRDefault="00E07D70">
                      <w:r>
                        <w:t>b  =  –W  (y intercept)</w:t>
                      </w:r>
                    </w:p>
                  </w:txbxContent>
                </v:textbox>
              </v:shape>
            </w:pict>
          </mc:Fallback>
        </mc:AlternateContent>
      </w:r>
      <w:r w:rsidR="009D3A56">
        <w:tab/>
        <w:t>E</w:t>
      </w:r>
      <w:r w:rsidR="009D3A56">
        <w:rPr>
          <w:vertAlign w:val="subscript"/>
        </w:rPr>
        <w:t>k</w:t>
      </w:r>
      <w:r w:rsidR="009D3A56">
        <w:t xml:space="preserve">  =  h f  </w:t>
      </w:r>
      <w:r w:rsidR="00291DE8">
        <w:t>–</w:t>
      </w:r>
      <w:r w:rsidR="009D3A56">
        <w:t xml:space="preserve">  W</w:t>
      </w:r>
    </w:p>
    <w:p w:rsidR="009D3A56" w:rsidRDefault="009D3A56">
      <w:r>
        <w:tab/>
      </w:r>
      <w:r w:rsidRPr="00D16BA5">
        <w:rPr>
          <w:i/>
        </w:rPr>
        <w:t>y</w:t>
      </w:r>
      <w:r>
        <w:t xml:space="preserve">    = </w:t>
      </w:r>
      <w:r w:rsidRPr="00D16BA5">
        <w:rPr>
          <w:i/>
        </w:rPr>
        <w:t>m x</w:t>
      </w:r>
      <w:r>
        <w:t xml:space="preserve">  +  </w:t>
      </w:r>
      <w:r w:rsidRPr="00D16BA5">
        <w:rPr>
          <w:i/>
        </w:rPr>
        <w:t>b</w:t>
      </w:r>
      <w:r>
        <w:t xml:space="preserve"> </w:t>
      </w:r>
    </w:p>
    <w:p w:rsidR="00E07D70" w:rsidRDefault="00E07D70"/>
    <w:p w:rsidR="00E07D70" w:rsidRDefault="00E07D70"/>
    <w:p w:rsidR="009D3A56" w:rsidRDefault="00661CE2">
      <w:r>
        <w:rPr>
          <w:noProof/>
        </w:rPr>
        <mc:AlternateContent>
          <mc:Choice Requires="wpg">
            <w:drawing>
              <wp:anchor distT="0" distB="0" distL="114300" distR="114300" simplePos="0" relativeHeight="251661824" behindDoc="0" locked="0" layoutInCell="1" allowOverlap="1">
                <wp:simplePos x="0" y="0"/>
                <wp:positionH relativeFrom="column">
                  <wp:posOffset>51435</wp:posOffset>
                </wp:positionH>
                <wp:positionV relativeFrom="paragraph">
                  <wp:posOffset>166370</wp:posOffset>
                </wp:positionV>
                <wp:extent cx="3994785" cy="2162810"/>
                <wp:effectExtent l="0" t="0" r="0" b="0"/>
                <wp:wrapNone/>
                <wp:docPr id="20"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4785" cy="2162810"/>
                          <a:chOff x="1521" y="3200"/>
                          <a:chExt cx="6291" cy="3406"/>
                        </a:xfrm>
                      </wpg:grpSpPr>
                      <wps:wsp>
                        <wps:cNvPr id="21" name="Line 3"/>
                        <wps:cNvCnPr/>
                        <wps:spPr bwMode="auto">
                          <a:xfrm>
                            <a:off x="1872" y="3200"/>
                            <a:ext cx="1" cy="324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4"/>
                        <wps:cNvCnPr/>
                        <wps:spPr bwMode="auto">
                          <a:xfrm flipH="1">
                            <a:off x="1872" y="3200"/>
                            <a:ext cx="3673" cy="30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5"/>
                        <wps:cNvCnPr/>
                        <wps:spPr bwMode="auto">
                          <a:xfrm>
                            <a:off x="1872" y="5144"/>
                            <a:ext cx="44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6"/>
                        <wps:cNvCnPr/>
                        <wps:spPr bwMode="auto">
                          <a:xfrm flipH="1">
                            <a:off x="4248" y="4280"/>
                            <a:ext cx="1081" cy="1"/>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7"/>
                        <wps:cNvCnPr/>
                        <wps:spPr bwMode="auto">
                          <a:xfrm>
                            <a:off x="5328" y="3416"/>
                            <a:ext cx="0" cy="864"/>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Rectangle 8"/>
                        <wps:cNvSpPr>
                          <a:spLocks noChangeAspect="1" noChangeArrowheads="1"/>
                        </wps:cNvSpPr>
                        <wps:spPr bwMode="auto">
                          <a:xfrm>
                            <a:off x="1521" y="3424"/>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Default="00441D82">
                              <w:proofErr w:type="spellStart"/>
                              <w:r>
                                <w:rPr>
                                  <w:sz w:val="22"/>
                                </w:rPr>
                                <w:t>E</w:t>
                              </w:r>
                              <w:r>
                                <w:rPr>
                                  <w:sz w:val="22"/>
                                  <w:vertAlign w:val="subscript"/>
                                </w:rPr>
                                <w:t>k</w:t>
                              </w:r>
                              <w:proofErr w:type="spellEnd"/>
                            </w:p>
                          </w:txbxContent>
                        </wps:txbx>
                        <wps:bodyPr rot="0" vert="horz" wrap="square" lIns="0" tIns="0" rIns="0" bIns="0" anchor="t" anchorCtr="0" upright="1">
                          <a:noAutofit/>
                        </wps:bodyPr>
                      </wps:wsp>
                      <wps:wsp>
                        <wps:cNvPr id="27" name="AutoShape 23"/>
                        <wps:cNvSpPr>
                          <a:spLocks noChangeAspect="1"/>
                        </wps:cNvSpPr>
                        <wps:spPr bwMode="auto">
                          <a:xfrm>
                            <a:off x="5301" y="4324"/>
                            <a:ext cx="2511" cy="363"/>
                          </a:xfrm>
                          <a:prstGeom prst="callout2">
                            <a:avLst>
                              <a:gd name="adj1" fmla="val 55097"/>
                              <a:gd name="adj2" fmla="val -4778"/>
                              <a:gd name="adj3" fmla="val 55097"/>
                              <a:gd name="adj4" fmla="val -17083"/>
                              <a:gd name="adj5" fmla="val -18181"/>
                              <a:gd name="adj6" fmla="val -29389"/>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Default="00441D82">
                              <w:r>
                                <w:rPr>
                                  <w:sz w:val="20"/>
                                </w:rPr>
                                <w:t>slope = Planck’s constant</w:t>
                              </w:r>
                            </w:p>
                          </w:txbxContent>
                        </wps:txbx>
                        <wps:bodyPr rot="0" vert="horz" wrap="square" lIns="12700" tIns="12700" rIns="12700" bIns="12700" anchor="t" anchorCtr="0" upright="1">
                          <a:noAutofit/>
                        </wps:bodyPr>
                      </wps:wsp>
                      <wps:wsp>
                        <wps:cNvPr id="28" name="Rectangle 30"/>
                        <wps:cNvSpPr>
                          <a:spLocks noChangeAspect="1" noChangeArrowheads="1"/>
                        </wps:cNvSpPr>
                        <wps:spPr bwMode="auto">
                          <a:xfrm>
                            <a:off x="5328" y="4928"/>
                            <a:ext cx="76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291DE8" w:rsidRDefault="00441D82">
                              <w:pPr>
                                <w:rPr>
                                  <w:sz w:val="20"/>
                                </w:rPr>
                              </w:pPr>
                              <w:r w:rsidRPr="00291DE8">
                                <w:rPr>
                                  <w:sz w:val="20"/>
                                </w:rPr>
                                <w:t>f (Hz)</w:t>
                              </w:r>
                            </w:p>
                          </w:txbxContent>
                        </wps:txbx>
                        <wps:bodyPr rot="0" vert="horz" wrap="square" lIns="12700" tIns="12700" rIns="12700" bIns="12700" anchor="t" anchorCtr="0" upright="1">
                          <a:noAutofit/>
                        </wps:bodyPr>
                      </wps:wsp>
                      <wps:wsp>
                        <wps:cNvPr id="29" name="AutoShape 35"/>
                        <wps:cNvSpPr>
                          <a:spLocks noChangeAspect="1"/>
                        </wps:cNvSpPr>
                        <wps:spPr bwMode="auto">
                          <a:xfrm>
                            <a:off x="3906" y="5426"/>
                            <a:ext cx="2475" cy="363"/>
                          </a:xfrm>
                          <a:prstGeom prst="callout2">
                            <a:avLst>
                              <a:gd name="adj1" fmla="val 55097"/>
                              <a:gd name="adj2" fmla="val -4847"/>
                              <a:gd name="adj3" fmla="val 55097"/>
                              <a:gd name="adj4" fmla="val -17333"/>
                              <a:gd name="adj5" fmla="val -77685"/>
                              <a:gd name="adj6" fmla="val -29819"/>
                            </a:avLst>
                          </a:prstGeom>
                          <a:noFill/>
                          <a:ln w="9525">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Pr="00291DE8" w:rsidRDefault="00441D82">
                              <w:pPr>
                                <w:rPr>
                                  <w:sz w:val="20"/>
                                </w:rPr>
                              </w:pPr>
                              <w:r w:rsidRPr="00291DE8">
                                <w:rPr>
                                  <w:sz w:val="20"/>
                                </w:rPr>
                                <w:t>threshold frequency (</w:t>
                              </w:r>
                              <w:proofErr w:type="spellStart"/>
                              <w:r w:rsidRPr="00291DE8">
                                <w:rPr>
                                  <w:sz w:val="20"/>
                                </w:rPr>
                                <w:t>f</w:t>
                              </w:r>
                              <w:r w:rsidRPr="00291DE8">
                                <w:rPr>
                                  <w:sz w:val="20"/>
                                  <w:vertAlign w:val="subscript"/>
                                </w:rPr>
                                <w:t>o</w:t>
                              </w:r>
                              <w:proofErr w:type="spellEnd"/>
                              <w:r w:rsidRPr="00291DE8">
                                <w:rPr>
                                  <w:sz w:val="20"/>
                                </w:rPr>
                                <w:t>)</w:t>
                              </w:r>
                            </w:p>
                          </w:txbxContent>
                        </wps:txbx>
                        <wps:bodyPr rot="0" vert="horz" wrap="square" lIns="12700" tIns="12700" rIns="12700" bIns="12700" anchor="t" anchorCtr="0" upright="1">
                          <a:noAutofit/>
                        </wps:bodyPr>
                      </wps:wsp>
                      <wps:wsp>
                        <wps:cNvPr id="30" name="AutoShape 39"/>
                        <wps:cNvSpPr>
                          <a:spLocks noChangeAspect="1"/>
                        </wps:cNvSpPr>
                        <wps:spPr bwMode="auto">
                          <a:xfrm>
                            <a:off x="2424" y="6240"/>
                            <a:ext cx="2070" cy="366"/>
                          </a:xfrm>
                          <a:prstGeom prst="callout2">
                            <a:avLst>
                              <a:gd name="adj1" fmla="val 54644"/>
                              <a:gd name="adj2" fmla="val -5796"/>
                              <a:gd name="adj3" fmla="val 54644"/>
                              <a:gd name="adj4" fmla="val -16231"/>
                              <a:gd name="adj5" fmla="val -4370"/>
                              <a:gd name="adj6" fmla="val -26667"/>
                            </a:avLst>
                          </a:prstGeom>
                          <a:noFill/>
                          <a:ln w="9525">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Pr="00291DE8" w:rsidRDefault="00441D82">
                              <w:pPr>
                                <w:rPr>
                                  <w:sz w:val="20"/>
                                </w:rPr>
                              </w:pPr>
                              <w:r w:rsidRPr="00291DE8">
                                <w:rPr>
                                  <w:sz w:val="20"/>
                                </w:rPr>
                                <w:t>work function (W)</w:t>
                              </w:r>
                            </w:p>
                          </w:txbxContent>
                        </wps:txbx>
                        <wps:bodyPr rot="0" vert="horz" wrap="square" lIns="12700" tIns="12700" rIns="12700" bIns="12700" anchor="t" anchorCtr="0" upright="1">
                          <a:noAutofit/>
                        </wps:bodyPr>
                      </wps:wsp>
                      <wps:wsp>
                        <wps:cNvPr id="31" name="Rectangle 177"/>
                        <wps:cNvSpPr>
                          <a:spLocks noChangeAspect="1" noChangeArrowheads="1"/>
                        </wps:cNvSpPr>
                        <wps:spPr bwMode="auto">
                          <a:xfrm>
                            <a:off x="1636" y="5114"/>
                            <a:ext cx="40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91DE8" w:rsidRPr="00291DE8" w:rsidRDefault="00291DE8" w:rsidP="00291DE8">
                              <w:pPr>
                                <w:rPr>
                                  <w:sz w:val="20"/>
                                </w:rPr>
                              </w:pPr>
                              <w:r>
                                <w:rPr>
                                  <w:sz w:val="20"/>
                                </w:rPr>
                                <w:t>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083" style="position:absolute;margin-left:4.05pt;margin-top:13.1pt;width:314.55pt;height:170.3pt;z-index:251661824" coordorigin="1521,3200" coordsize="6291,3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">
                <v:line id="Line 3" o:spid="_x0000_s1084" style="position:absolute;visibility:visible;mso-wrap-style:square" from="1872,3200" to="1873,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 o:spid="_x0000_s1085" style="position:absolute;flip:x;visibility:visible;mso-wrap-style:square" from="1872,3200" to="5545,6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5" o:spid="_x0000_s1086" style="position:absolute;visibility:visible;mso-wrap-style:square" from="1872,5144" to="6300,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6" o:spid="_x0000_s1087" style="position:absolute;flip:x;visibility:visible;mso-wrap-style:square" from="4248,4280" to="5329,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wcUAAADbAAAADwAAAGRycy9kb3ducmV2LnhtbESPQWvCQBSE74L/YXlCb3WjFanRVUQs&#10;SKkHkx709sg+k2D2bchuk9Rf7xYKHoeZ+YZZbXpTiZYaV1pWMBlHIIgzq0vOFXynH6/vIJxH1lhZ&#10;JgW/5GCzHg5WGGvb8YnaxOciQNjFqKDwvo6ldFlBBt3Y1sTBu9rGoA+yyaVusAtwU8lpFM2lwZLD&#10;QoE17QrKbsmPURCl7f3tstvL7nz46hefcnFM71qpl1G/XYLw1Ptn+L990AqmM/j7E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BwcUAAADbAAAADwAAAAAAAAAA&#10;AAAAAAChAgAAZHJzL2Rvd25yZXYueG1sUEsFBgAAAAAEAAQA+QAAAJMDAAAAAA==&#10;" strokeweight=".5pt">
                  <v:stroke dashstyle="1 1"/>
                </v:line>
                <v:line id="Line 7" o:spid="_x0000_s1088" style="position:absolute;visibility:visible;mso-wrap-style:square" from="5328,3416" to="5328,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p3cEAAADbAAAADwAAAGRycy9kb3ducmV2LnhtbESP0YrCMBRE34X9h3AX9kU0bUGRrlFc&#10;QRR80voBl+ZuWmxuSpLV7t8bQfBxmJkzzHI92E7cyIfWsYJ8moEgrp1u2Si4VLvJAkSIyBo7x6Tg&#10;nwKsVx+jJZba3flEt3M0IkE4lKigibEvpQx1QxbD1PXEyft13mJM0hupPd4T3HayyLK5tNhyWmiw&#10;p21D9fX8ZxWYk8+P+X6wFe3R/NTFeFYsxkp9fQ6bbxCRhvgOv9oHraCYwfNL+g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andwQAAANsAAAAPAAAAAAAAAAAAAAAA&#10;AKECAABkcnMvZG93bnJldi54bWxQSwUGAAAAAAQABAD5AAAAjwMAAAAA&#10;" strokeweight=".5pt">
                  <v:stroke dashstyle="1 1"/>
                </v:line>
                <v:rect id="Rectangle 8" o:spid="_x0000_s1089" style="position:absolute;left:1521;top:3424;width:720;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Ii8MA&#10;AADbAAAADwAAAGRycy9kb3ducmV2LnhtbESPQWvCQBSE7wX/w/IEb3Wjh9BGVxFDQG/W9tLbI/tM&#10;gtm3ye6apP++KxR6HGbmG2a7n0wrBnK+saxgtUxAEJdWN1wp+PosXt9A+ICssbVMCn7Iw343e9li&#10;pu3IHzRcQyUihH2GCuoQukxKX9Zk0C9tRxy9m3UGQ5SuktrhGOGmleskSaXBhuNCjR0dayrv14dR&#10;kLtUF/54yov37zEP50s/9LJXajGfDhsQgabwH/5rn7SCdQrPL/EH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dIi8MAAADbAAAADwAAAAAAAAAAAAAAAACYAgAAZHJzL2Rv&#10;d25yZXYueG1sUEsFBgAAAAAEAAQA9QAAAIgDAAAAAA==&#10;" filled="f" stroked="f" strokeweight="0">
                  <o:lock v:ext="edit" aspectratio="t"/>
                  <v:textbox inset="0,0,0,0">
                    <w:txbxContent>
                      <w:p w:rsidR="00441D82" w:rsidRDefault="00441D82">
                        <w:r>
                          <w:rPr>
                            <w:sz w:val="22"/>
                          </w:rPr>
                          <w:t>E</w:t>
                        </w:r>
                        <w:r>
                          <w:rPr>
                            <w:sz w:val="22"/>
                            <w:vertAlign w:val="subscript"/>
                          </w:rPr>
                          <w:t>k</w:t>
                        </w:r>
                      </w:p>
                    </w:txbxContent>
                  </v:textbox>
                </v:rect>
                <v:shape id="AutoShape 23" o:spid="_x0000_s1090" type="#_x0000_t42" style="position:absolute;left:5301;top:4324;width:2511;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7cNcQA&#10;AADbAAAADwAAAGRycy9kb3ducmV2LnhtbESPQYvCMBSE74L/ITxhL4umCrtqNYq7uOJBD1bx/Gye&#10;bbF5KU1W6783guBxmJlvmOm8MaW4Uu0Kywr6vQgEcWp1wZmCw/6vOwLhPLLG0jIpuJOD+azdmmKs&#10;7Y13dE18JgKEXYwKcu+rWEqX5mTQ9WxFHLyzrQ36IOtM6hpvAW5KOYiib2mw4LCQY0W/OaWX5N8o&#10;WG3Hi69kffo5njdabkafS7nUF6U+Os1iAsJT49/hV3utFQyG8PwSf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u3DXEAAAA2wAAAA8AAAAAAAAAAAAAAAAAmAIAAGRycy9k&#10;b3ducmV2LnhtbFBLBQYAAAAABAAEAPUAAACJAwAAAAA=&#10;" adj="-6348,-3927,-3690,11901,-1032,11901" filled="f" strokeweight="1pt">
                  <v:stroke startarrowlength="long" endarrowlength="long"/>
                  <o:lock v:ext="edit" aspectratio="t"/>
                  <v:textbox inset="1pt,1pt,1pt,1pt">
                    <w:txbxContent>
                      <w:p w:rsidR="00441D82" w:rsidRDefault="00441D82">
                        <w:r>
                          <w:rPr>
                            <w:sz w:val="20"/>
                          </w:rPr>
                          <w:t>slope = Planck’s constant</w:t>
                        </w:r>
                      </w:p>
                    </w:txbxContent>
                  </v:textbox>
                </v:shape>
                <v:rect id="Rectangle 30" o:spid="_x0000_s1091" style="position:absolute;left:5328;top:4928;width:763;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qC8EA&#10;AADbAAAADwAAAGRycy9kb3ducmV2LnhtbERPyWrDMBC9B/oPYgq5JbIN2dwopg0YSk5N2twHa2q7&#10;sUaqpdju31eHQo+Pt++LyXRioN63lhWkywQEcWV1y7WCj/dysQXhA7LGzjIp+CEPxeFhtsdc25HP&#10;NFxCLWII+xwVNCG4XEpfNWTQL60jjtyn7Q2GCPta6h7HGG46mSXJWhpsOTY06OjYUHW73I2CW/q9&#10;Gr705rTbrvklO725qyudUvPH6fkJRKAp/Iv/3K9aQRbHxi/x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4agvBAAAA2wAAAA8AAAAAAAAAAAAAAAAAmAIAAGRycy9kb3du&#10;cmV2LnhtbFBLBQYAAAAABAAEAPUAAACGAwAAAAA=&#10;" filled="f" stroked="f" strokeweight="1pt">
                  <o:lock v:ext="edit" aspectratio="t"/>
                  <v:textbox inset="1pt,1pt,1pt,1pt">
                    <w:txbxContent>
                      <w:p w:rsidR="00441D82" w:rsidRPr="00291DE8" w:rsidRDefault="00441D82">
                        <w:pPr>
                          <w:rPr>
                            <w:sz w:val="20"/>
                          </w:rPr>
                        </w:pPr>
                        <w:r w:rsidRPr="00291DE8">
                          <w:rPr>
                            <w:sz w:val="20"/>
                          </w:rPr>
                          <w:t>f (Hz)</w:t>
                        </w:r>
                      </w:p>
                    </w:txbxContent>
                  </v:textbox>
                </v:rect>
                <v:shape id="AutoShape 35" o:spid="_x0000_s1092" type="#_x0000_t42" style="position:absolute;left:3906;top:5426;width:247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aCMIA&#10;AADbAAAADwAAAGRycy9kb3ducmV2LnhtbESPQYvCMBSE78L+h/AW9qbp9qBuNYqsFLwsYl3w+mie&#10;abF5KU3U6q83guBxmJlvmPmyt424UOdrxwq+RwkI4tLpmo2C/30+nILwAVlj45gU3MjDcvExmGOm&#10;3ZV3dCmCERHCPkMFVQhtJqUvK7LoR64ljt7RdRZDlJ2RusNrhNtGpkkylhZrjgsVtvRbUXkqzlbB&#10;dmJM3pj1xuTF7d6fzvqQ3v+U+vrsVzMQgfrwDr/aG60g/YHnl/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VoIwgAAANsAAAAPAAAAAAAAAAAAAAAAAJgCAABkcnMvZG93&#10;bnJldi54bWxQSwUGAAAAAAQABAD1AAAAhwMAAAAA&#10;" adj="-6441,-16780,-3744,11901,-1047,11901" filled="f">
                  <v:stroke startarrowlength="long" endarrowlength="long"/>
                  <o:lock v:ext="edit" aspectratio="t"/>
                  <v:textbox inset="1pt,1pt,1pt,1pt">
                    <w:txbxContent>
                      <w:p w:rsidR="00441D82" w:rsidRPr="00291DE8" w:rsidRDefault="00441D82">
                        <w:pPr>
                          <w:rPr>
                            <w:sz w:val="20"/>
                          </w:rPr>
                        </w:pPr>
                        <w:r w:rsidRPr="00291DE8">
                          <w:rPr>
                            <w:sz w:val="20"/>
                          </w:rPr>
                          <w:t>threshold frequency (f</w:t>
                        </w:r>
                        <w:r w:rsidRPr="00291DE8">
                          <w:rPr>
                            <w:sz w:val="20"/>
                            <w:vertAlign w:val="subscript"/>
                          </w:rPr>
                          <w:t>o</w:t>
                        </w:r>
                        <w:r w:rsidRPr="00291DE8">
                          <w:rPr>
                            <w:sz w:val="20"/>
                          </w:rPr>
                          <w:t>)</w:t>
                        </w:r>
                      </w:p>
                    </w:txbxContent>
                  </v:textbox>
                </v:shape>
                <v:shape id="AutoShape 39" o:spid="_x0000_s1093" type="#_x0000_t42" style="position:absolute;left:2424;top:6240;width:2070;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QZb8A&#10;AADbAAAADwAAAGRycy9kb3ducmV2LnhtbERPy4rCMBTdC/5DuMJsZEx9UMZOU5GCg7P0tb82d9pi&#10;c1OaqNWvnywEl4fzTle9acSNOldbVjCdRCCIC6trLhUcD5vPLxDOI2tsLJOCBzlYZcNBiom2d97R&#10;be9LEULYJaig8r5NpHRFRQbdxLbEgfuznUEfYFdK3eE9hJtGzqIolgZrDg0VtpRXVFz2V6PgJ/4d&#10;5/pU+/ihm+X5yduFy61SH6N+/Q3CU+/f4pd7qxXMw/rwJfwAmf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IdBlvwAAANsAAAAPAAAAAAAAAAAAAAAAAJgCAABkcnMvZG93bnJl&#10;di54bWxQSwUGAAAAAAQABAD1AAAAhAMAAAAA&#10;" adj="-5760,-944,-3506,11803,-1252,11803" filled="f">
                  <v:stroke startarrowlength="long" endarrowlength="long"/>
                  <o:lock v:ext="edit" aspectratio="t"/>
                  <v:textbox inset="1pt,1pt,1pt,1pt">
                    <w:txbxContent>
                      <w:p w:rsidR="00441D82" w:rsidRPr="00291DE8" w:rsidRDefault="00441D82">
                        <w:pPr>
                          <w:rPr>
                            <w:sz w:val="20"/>
                          </w:rPr>
                        </w:pPr>
                        <w:r w:rsidRPr="00291DE8">
                          <w:rPr>
                            <w:sz w:val="20"/>
                          </w:rPr>
                          <w:t>work function (W)</w:t>
                        </w:r>
                      </w:p>
                    </w:txbxContent>
                  </v:textbox>
                </v:shape>
                <v:rect id="Rectangle 177" o:spid="_x0000_s1094" style="position:absolute;left:1636;top:5114;width:4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VS8QA&#10;AADbAAAADwAAAGRycy9kb3ducmV2LnhtbESPQWvCQBSE74X+h+UVetNNl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bVUvEAAAA2wAAAA8AAAAAAAAAAAAAAAAAmAIAAGRycy9k&#10;b3ducmV2LnhtbFBLBQYAAAAABAAEAPUAAACJAwAAAAA=&#10;" filled="f" stroked="f" strokeweight="1pt">
                  <o:lock v:ext="edit" aspectratio="t"/>
                  <v:textbox inset="1pt,1pt,1pt,1pt">
                    <w:txbxContent>
                      <w:p w:rsidR="00291DE8" w:rsidRPr="00291DE8" w:rsidRDefault="00291DE8" w:rsidP="00291DE8">
                        <w:pPr>
                          <w:rPr>
                            <w:sz w:val="20"/>
                          </w:rPr>
                        </w:pPr>
                        <w:r>
                          <w:rPr>
                            <w:sz w:val="20"/>
                          </w:rPr>
                          <w:t>0</w:t>
                        </w:r>
                      </w:p>
                    </w:txbxContent>
                  </v:textbox>
                </v:rect>
              </v:group>
            </w:pict>
          </mc:Fallback>
        </mc:AlternateContent>
      </w:r>
    </w:p>
    <w:p w:rsidR="009D3A56" w:rsidRDefault="009D3A56"/>
    <w:p w:rsidR="009D3A56" w:rsidRDefault="009D3A56"/>
    <w:p w:rsidR="009D3A56" w:rsidRDefault="009D3A56"/>
    <w:p w:rsidR="009D3A56" w:rsidRDefault="009D3A56"/>
    <w:p w:rsidR="009D3A56" w:rsidRDefault="009D3A56"/>
    <w:p w:rsidR="009D3A56" w:rsidRDefault="009D3A56">
      <w:r>
        <w:tab/>
      </w:r>
      <w:r>
        <w:tab/>
      </w:r>
      <w:r>
        <w:tab/>
      </w:r>
      <w:r>
        <w:tab/>
      </w:r>
      <w:r>
        <w:tab/>
      </w:r>
      <w:r>
        <w:tab/>
      </w:r>
      <w:r>
        <w:tab/>
      </w:r>
      <w:r>
        <w:tab/>
      </w:r>
      <w:r>
        <w:tab/>
      </w:r>
      <w:r>
        <w:tab/>
      </w:r>
    </w:p>
    <w:p w:rsidR="009D3A56" w:rsidRDefault="009D3A56"/>
    <w:p w:rsidR="009D3A56" w:rsidRDefault="009D3A56"/>
    <w:p w:rsidR="009D3A56" w:rsidRDefault="009D3A56"/>
    <w:p w:rsidR="009D3A56" w:rsidRDefault="009D3A56">
      <w:r>
        <w:t xml:space="preserve">  </w:t>
      </w:r>
    </w:p>
    <w:p w:rsidR="009D3A56" w:rsidRDefault="009D3A56"/>
    <w:p w:rsidR="009D3A56" w:rsidRDefault="009D3A56"/>
    <w:p w:rsidR="009D3A56" w:rsidRDefault="009D3A56"/>
    <w:p w:rsidR="009D3A56" w:rsidRDefault="009D3A56">
      <w:r>
        <w:t xml:space="preserve">When Millikan plotted </w:t>
      </w:r>
      <w:r w:rsidR="00E07D70">
        <w:t>his data</w:t>
      </w:r>
      <w:r>
        <w:t xml:space="preserve"> he found that the </w:t>
      </w:r>
      <w:r w:rsidRPr="00D16BA5">
        <w:rPr>
          <w:b/>
        </w:rPr>
        <w:t>slope</w:t>
      </w:r>
      <w:r>
        <w:t xml:space="preserve"> </w:t>
      </w:r>
      <w:r w:rsidR="00E07D70">
        <w:t xml:space="preserve">of the line </w:t>
      </w:r>
      <w:r>
        <w:t xml:space="preserve">did indeed equal </w:t>
      </w:r>
      <w:r w:rsidRPr="00D16BA5">
        <w:rPr>
          <w:b/>
        </w:rPr>
        <w:t>Planck’s constant</w:t>
      </w:r>
      <w:r>
        <w:t xml:space="preserve">.  He also found that the </w:t>
      </w:r>
      <w:r w:rsidRPr="00D16BA5">
        <w:rPr>
          <w:b/>
        </w:rPr>
        <w:t>y-intercept</w:t>
      </w:r>
      <w:r>
        <w:t xml:space="preserve"> </w:t>
      </w:r>
      <w:r w:rsidR="00E07D70">
        <w:t>was</w:t>
      </w:r>
      <w:r>
        <w:t xml:space="preserve"> the metal’s </w:t>
      </w:r>
      <w:r w:rsidRPr="00D16BA5">
        <w:rPr>
          <w:b/>
        </w:rPr>
        <w:t>work function</w:t>
      </w:r>
      <w:r w:rsidR="00E07D70">
        <w:t xml:space="preserve"> and </w:t>
      </w:r>
      <w:r>
        <w:t xml:space="preserve">the </w:t>
      </w:r>
      <w:r w:rsidRPr="00D16BA5">
        <w:rPr>
          <w:b/>
        </w:rPr>
        <w:t>x-intercept</w:t>
      </w:r>
      <w:r>
        <w:t xml:space="preserve"> </w:t>
      </w:r>
      <w:r w:rsidR="00166D01">
        <w:t>was</w:t>
      </w:r>
      <w:r>
        <w:t xml:space="preserve"> the </w:t>
      </w:r>
      <w:r w:rsidRPr="00D16BA5">
        <w:rPr>
          <w:b/>
        </w:rPr>
        <w:t>threshold frequency</w:t>
      </w:r>
      <w:r>
        <w:t xml:space="preserve"> for the metal. </w:t>
      </w:r>
    </w:p>
    <w:p w:rsidR="009D3A56" w:rsidRDefault="00166D01">
      <w:r>
        <w:br w:type="page"/>
      </w:r>
      <w:r w:rsidR="009D3A56">
        <w:lastRenderedPageBreak/>
        <w:t>Millikan then used different metals and plotted the data the same way.  He found that each metal gave a different line but each line had the same slope.</w:t>
      </w:r>
    </w:p>
    <w:p w:rsidR="009D3A56" w:rsidRDefault="00661CE2">
      <w:r>
        <w:rPr>
          <w:noProof/>
        </w:rPr>
        <mc:AlternateContent>
          <mc:Choice Requires="wpg">
            <w:drawing>
              <wp:anchor distT="0" distB="0" distL="114300" distR="114300" simplePos="0" relativeHeight="251653632" behindDoc="0" locked="0" layoutInCell="1" allowOverlap="1">
                <wp:simplePos x="0" y="0"/>
                <wp:positionH relativeFrom="column">
                  <wp:posOffset>1994535</wp:posOffset>
                </wp:positionH>
                <wp:positionV relativeFrom="paragraph">
                  <wp:posOffset>-233680</wp:posOffset>
                </wp:positionV>
                <wp:extent cx="4087495" cy="2333625"/>
                <wp:effectExtent l="0" t="0" r="0" b="0"/>
                <wp:wrapSquare wrapText="bothSides"/>
                <wp:docPr id="9"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7495" cy="2333625"/>
                          <a:chOff x="4581" y="904"/>
                          <a:chExt cx="6437" cy="3675"/>
                        </a:xfrm>
                      </wpg:grpSpPr>
                      <wps:wsp>
                        <wps:cNvPr id="10" name="Line 9"/>
                        <wps:cNvCnPr/>
                        <wps:spPr bwMode="auto">
                          <a:xfrm>
                            <a:off x="5316" y="1149"/>
                            <a:ext cx="1" cy="34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
                        <wps:cNvCnPr/>
                        <wps:spPr bwMode="auto">
                          <a:xfrm>
                            <a:off x="5316" y="2619"/>
                            <a:ext cx="41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11"/>
                        <wps:cNvCnPr/>
                        <wps:spPr bwMode="auto">
                          <a:xfrm flipH="1">
                            <a:off x="5316" y="1149"/>
                            <a:ext cx="4286" cy="318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2"/>
                        <wps:cNvCnPr/>
                        <wps:spPr bwMode="auto">
                          <a:xfrm flipH="1">
                            <a:off x="5316" y="904"/>
                            <a:ext cx="3919" cy="29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3"/>
                        <wps:cNvCnPr/>
                        <wps:spPr bwMode="auto">
                          <a:xfrm flipH="1">
                            <a:off x="5316" y="904"/>
                            <a:ext cx="3306" cy="244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14"/>
                        <wps:cNvSpPr>
                          <a:spLocks noChangeAspect="1" noChangeArrowheads="1"/>
                        </wps:cNvSpPr>
                        <wps:spPr bwMode="auto">
                          <a:xfrm>
                            <a:off x="7650" y="2781"/>
                            <a:ext cx="3368" cy="13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41D82" w:rsidRPr="00240F87" w:rsidRDefault="00441D82">
                              <w:pPr>
                                <w:rPr>
                                  <w:sz w:val="20"/>
                                </w:rPr>
                              </w:pPr>
                              <w:r w:rsidRPr="00240F87">
                                <w:rPr>
                                  <w:sz w:val="20"/>
                                </w:rPr>
                                <w:t>A series of parallel lines, all with the same slope</w:t>
                              </w:r>
                              <w:r w:rsidR="00291DE8">
                                <w:rPr>
                                  <w:sz w:val="20"/>
                                </w:rPr>
                                <w:t xml:space="preserve"> (Planck’s constant),</w:t>
                              </w:r>
                              <w:r w:rsidR="00240F87">
                                <w:rPr>
                                  <w:sz w:val="20"/>
                                </w:rPr>
                                <w:t xml:space="preserve"> but with different x-intercepts (threshold frequencies) and different y-intercepts (work functions).</w:t>
                              </w:r>
                            </w:p>
                          </w:txbxContent>
                        </wps:txbx>
                        <wps:bodyPr rot="0" vert="horz" wrap="square" lIns="0" tIns="0" rIns="0" bIns="0" anchor="t" anchorCtr="0" upright="1">
                          <a:noAutofit/>
                        </wps:bodyPr>
                      </wps:wsp>
                      <wps:wsp>
                        <wps:cNvPr id="17" name="Rectangle 15"/>
                        <wps:cNvSpPr>
                          <a:spLocks noChangeAspect="1" noChangeArrowheads="1"/>
                        </wps:cNvSpPr>
                        <wps:spPr bwMode="auto">
                          <a:xfrm>
                            <a:off x="4581" y="1334"/>
                            <a:ext cx="1041"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240F87" w:rsidRDefault="00441D82">
                              <w:pPr>
                                <w:rPr>
                                  <w:sz w:val="20"/>
                                </w:rPr>
                              </w:pPr>
                              <w:r w:rsidRPr="00240F87">
                                <w:rPr>
                                  <w:sz w:val="20"/>
                                </w:rPr>
                                <w:t xml:space="preserve">Kinetic Energy </w:t>
                              </w:r>
                            </w:p>
                          </w:txbxContent>
                        </wps:txbx>
                        <wps:bodyPr rot="0" vert="horz" wrap="square" lIns="0" tIns="0" rIns="0" bIns="0" anchor="t" anchorCtr="0" upright="1">
                          <a:noAutofit/>
                        </wps:bodyPr>
                      </wps:wsp>
                      <wps:wsp>
                        <wps:cNvPr id="18" name="Rectangle 43"/>
                        <wps:cNvSpPr>
                          <a:spLocks noChangeAspect="1" noChangeArrowheads="1"/>
                        </wps:cNvSpPr>
                        <wps:spPr bwMode="auto">
                          <a:xfrm>
                            <a:off x="5071" y="2619"/>
                            <a:ext cx="491"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E07D70" w:rsidRDefault="00441D82">
                              <w:pPr>
                                <w:rPr>
                                  <w:sz w:val="20"/>
                                </w:rPr>
                              </w:pPr>
                              <w:r>
                                <w:t xml:space="preserve">  </w:t>
                              </w:r>
                              <w:r w:rsidRPr="00E07D70">
                                <w:rPr>
                                  <w:sz w:val="20"/>
                                </w:rPr>
                                <w:t>0</w:t>
                              </w:r>
                            </w:p>
                          </w:txbxContent>
                        </wps:txbx>
                        <wps:bodyPr rot="0" vert="horz" wrap="square" lIns="12700" tIns="12700" rIns="12700" bIns="12700" anchor="t" anchorCtr="0" upright="1">
                          <a:noAutofit/>
                        </wps:bodyPr>
                      </wps:wsp>
                      <wps:wsp>
                        <wps:cNvPr id="19" name="Rectangle 46"/>
                        <wps:cNvSpPr>
                          <a:spLocks noChangeAspect="1" noChangeArrowheads="1"/>
                        </wps:cNvSpPr>
                        <wps:spPr bwMode="auto">
                          <a:xfrm>
                            <a:off x="8745" y="2374"/>
                            <a:ext cx="1225"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41D82" w:rsidRPr="00240F87" w:rsidRDefault="00441D82">
                              <w:pPr>
                                <w:rPr>
                                  <w:sz w:val="20"/>
                                </w:rPr>
                              </w:pPr>
                              <w:r w:rsidRPr="00240F87">
                                <w:rPr>
                                  <w:sz w:val="20"/>
                                </w:rPr>
                                <w:t>frequency</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095" style="position:absolute;margin-left:157.05pt;margin-top:-18.4pt;width:321.85pt;height:183.75pt;z-index:251653632" coordorigin="4581,904" coordsize="6437,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">
                <v:line id="Line 9" o:spid="_x0000_s1096" style="position:absolute;visibility:visible;mso-wrap-style:square" from="5316,1149" to="5317,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0" o:spid="_x0000_s1097" style="position:absolute;visibility:visible;mso-wrap-style:square" from="5316,2619" to="9480,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1" o:spid="_x0000_s1098" style="position:absolute;flip:x;visibility:visible;mso-wrap-style:square" from="5316,1149" to="9602,4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2" o:spid="_x0000_s1099" style="position:absolute;flip:x;visibility:visible;mso-wrap-style:square" from="5316,904" to="9235,3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3" o:spid="_x0000_s1100" style="position:absolute;flip:x;visibility:visible;mso-wrap-style:square" from="5316,904" to="8622,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rect id="Rectangle 14" o:spid="_x0000_s1101" style="position:absolute;left:7650;top:2781;width:3368;height:1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rmL8A&#10;AADbAAAADwAAAGRycy9kb3ducmV2LnhtbERPTWsCMRC9C/6HMIXeNLs9iKxGEWux125beh0242Y1&#10;mSybrKb99Y1Q6G0e73PW2+SsuNIQOs8KynkBgrjxuuNWwcf7y2wJIkRkjdYzKfimANvNdLLGSvsb&#10;v9G1jq3IIRwqVGBi7CspQ2PIYZj7njhzJz84jBkOrdQD3nK4s/KpKBbSYce5wWBPe0PNpR6dgmP5&#10;fOjP8qfGo400fprU2K+k1OND2q1ARErxX/znftV5/gLuv+QD5O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kuuYvwAAANsAAAAPAAAAAAAAAAAAAAAAAJgCAABkcnMvZG93bnJl&#10;di54bWxQSwUGAAAAAAQABAD1AAAAhAMAAAAA&#10;" stroked="f">
                  <o:lock v:ext="edit" aspectratio="t"/>
                  <v:textbox inset="0,0,0,0">
                    <w:txbxContent>
                      <w:p w:rsidR="00441D82" w:rsidRPr="00240F87" w:rsidRDefault="00441D82">
                        <w:pPr>
                          <w:rPr>
                            <w:sz w:val="20"/>
                          </w:rPr>
                        </w:pPr>
                        <w:r w:rsidRPr="00240F87">
                          <w:rPr>
                            <w:sz w:val="20"/>
                          </w:rPr>
                          <w:t>A series of parallel lines, all with the same slope</w:t>
                        </w:r>
                        <w:r w:rsidR="00291DE8">
                          <w:rPr>
                            <w:sz w:val="20"/>
                          </w:rPr>
                          <w:t xml:space="preserve"> (Planck’s constant),</w:t>
                        </w:r>
                        <w:r w:rsidR="00240F87">
                          <w:rPr>
                            <w:sz w:val="20"/>
                          </w:rPr>
                          <w:t xml:space="preserve"> but with different x-intercepts (threshold frequencies) and different y-intercepts (work functions).</w:t>
                        </w:r>
                      </w:p>
                    </w:txbxContent>
                  </v:textbox>
                </v:rect>
                <v:rect id="Rectangle 15" o:spid="_x0000_s1102" style="position:absolute;left:4581;top:1334;width:1041;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cnrcEA&#10;AADbAAAADwAAAGRycy9kb3ducmV2LnhtbERPPW/CMBDdK/EfrENiKw4M0KYYhIgi0Q1ol26n+JpE&#10;xOfENkn67zESUrd7ep+32Y2mET05X1tWsJgnIIgLq2suFXx/5a9vIHxA1thYJgV/5GG3nbxsMNV2&#10;4DP1l1CKGMI+RQVVCG0qpS8qMujntiWO3K91BkOErpTa4RDDTSOXSbKSBmuODRW2dKiouF5uRkHm&#10;Vjr3h2OWv/8MWfg8dX0nO6Vm03H/ASLQGP7FT/dRx/lrePwSD5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XJ63BAAAA2wAAAA8AAAAAAAAAAAAAAAAAmAIAAGRycy9kb3du&#10;cmV2LnhtbFBLBQYAAAAABAAEAPUAAACGAwAAAAA=&#10;" filled="f" stroked="f" strokeweight="0">
                  <o:lock v:ext="edit" aspectratio="t"/>
                  <v:textbox inset="0,0,0,0">
                    <w:txbxContent>
                      <w:p w:rsidR="00441D82" w:rsidRPr="00240F87" w:rsidRDefault="00441D82">
                        <w:pPr>
                          <w:rPr>
                            <w:sz w:val="20"/>
                          </w:rPr>
                        </w:pPr>
                        <w:r w:rsidRPr="00240F87">
                          <w:rPr>
                            <w:sz w:val="20"/>
                          </w:rPr>
                          <w:t xml:space="preserve">Kinetic Energy </w:t>
                        </w:r>
                      </w:p>
                    </w:txbxContent>
                  </v:textbox>
                </v:rect>
                <v:rect id="Rectangle 43" o:spid="_x0000_s1103" style="position:absolute;left:5071;top:2619;width:491;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WKMMA&#10;AADbAAAADwAAAGRycy9kb3ducmV2LnhtbESPQWvCQBCF70L/wzKFXqRu7MFK6iptoSDSSzXgdciO&#10;STA7G7KTmP77zkHobYb35r1vNrsptGakPjWRHSwXGRjiMvqGKwfF6et5DSYJssc2Mjn4pQS77cNs&#10;g7mPN/6h8SiV0RBOOTqoRbrc2lTWFDAtYkes2iX2AUXXvrK+x5uGh9a+ZNnKBmxYG2rs6LOm8noc&#10;goPxfP7+oGKwyxHldb4/DNKsyLmnx+n9DYzQJP/m+/XeK77C6i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LWKMMAAADbAAAADwAAAAAAAAAAAAAAAACYAgAAZHJzL2Rv&#10;d25yZXYueG1sUEsFBgAAAAAEAAQA9QAAAIgDAAAAAA==&#10;" filled="f" stroked="f">
                  <o:lock v:ext="edit" aspectratio="t"/>
                  <v:textbox inset="1pt,1pt,1pt,1pt">
                    <w:txbxContent>
                      <w:p w:rsidR="00441D82" w:rsidRPr="00E07D70" w:rsidRDefault="00441D82">
                        <w:pPr>
                          <w:rPr>
                            <w:sz w:val="20"/>
                          </w:rPr>
                        </w:pPr>
                        <w:r>
                          <w:t xml:space="preserve">  </w:t>
                        </w:r>
                        <w:r w:rsidRPr="00E07D70">
                          <w:rPr>
                            <w:sz w:val="20"/>
                          </w:rPr>
                          <w:t>0</w:t>
                        </w:r>
                      </w:p>
                    </w:txbxContent>
                  </v:textbox>
                </v:rect>
                <v:rect id="Rectangle 46" o:spid="_x0000_s1104" style="position:absolute;left:8745;top:2374;width:1225;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zs8AA&#10;AADbAAAADwAAAGRycy9kb3ducmV2LnhtbERPTWvCQBC9F/oflhF6KXVjD9ZGV6lCQcRLo+B1yI5J&#10;MDsbspOY/ntXELzN433OYjW4WvXUhsqzgck4AUWce1txYeB4+P2YgQqCbLH2TAb+KcBq+fqywNT6&#10;K/9Rn0mhYgiHFA2UIk2qdchLchjGviGO3Nm3DiXCttC2xWsMd7X+TJKpdlhxbCixoU1J+SXrnIH+&#10;dNqv6djpSY/y9b7ddVJNyZi30fAzByU0yFP8cG9tnP8N91/iAXp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5zs8AAAADbAAAADwAAAAAAAAAAAAAAAACYAgAAZHJzL2Rvd25y&#10;ZXYueG1sUEsFBgAAAAAEAAQA9QAAAIUDAAAAAA==&#10;" filled="f" stroked="f">
                  <o:lock v:ext="edit" aspectratio="t"/>
                  <v:textbox inset="1pt,1pt,1pt,1pt">
                    <w:txbxContent>
                      <w:p w:rsidR="00441D82" w:rsidRPr="00240F87" w:rsidRDefault="00441D82">
                        <w:pPr>
                          <w:rPr>
                            <w:sz w:val="20"/>
                          </w:rPr>
                        </w:pPr>
                        <w:r w:rsidRPr="00240F87">
                          <w:rPr>
                            <w:sz w:val="20"/>
                          </w:rPr>
                          <w:t>frequency</w:t>
                        </w:r>
                      </w:p>
                    </w:txbxContent>
                  </v:textbox>
                </v:rect>
                <w10:wrap type="square"/>
              </v:group>
            </w:pict>
          </mc:Fallback>
        </mc:AlternateContent>
      </w:r>
    </w:p>
    <w:p w:rsidR="009D3A56" w:rsidRDefault="009D3A56"/>
    <w:p w:rsidR="009D3A56" w:rsidRDefault="009D3A56">
      <w:r>
        <w:tab/>
      </w:r>
      <w:r>
        <w:tab/>
      </w:r>
      <w:r>
        <w:tab/>
      </w:r>
      <w:r>
        <w:tab/>
      </w:r>
      <w:r>
        <w:tab/>
      </w:r>
      <w:r>
        <w:tab/>
      </w:r>
      <w:r>
        <w:tab/>
      </w:r>
      <w:r>
        <w:tab/>
      </w:r>
      <w:r>
        <w:tab/>
      </w:r>
    </w:p>
    <w:p w:rsidR="009D3A56" w:rsidRDefault="009D3A56"/>
    <w:p w:rsidR="009D3A56" w:rsidRDefault="009D3A56"/>
    <w:p w:rsidR="009D3A56" w:rsidRDefault="009D3A56"/>
    <w:p w:rsidR="00166D01" w:rsidRDefault="00166D01"/>
    <w:p w:rsidR="009D3A56" w:rsidRDefault="009D3A56">
      <w:r>
        <w:t xml:space="preserve">Millikan’s work in 1916 led to the awarding of three Nobel Prizes in Physics.  The first was awarded to Max Planck in 1918 for the quantum theory of thermal radiation.  The second was to Einstein in 1921 for the explanation of the photoelectric effect and the third was to Millikan for his work </w:t>
      </w:r>
      <w:r w:rsidR="008737FA">
        <w:t>o</w:t>
      </w:r>
      <w:r>
        <w:t xml:space="preserve">n the oil drop experiment plus the verification of Einstein’s theory in 1923. </w:t>
      </w:r>
    </w:p>
    <w:p w:rsidR="009D3A56" w:rsidRDefault="00661CE2">
      <w:r>
        <w:rPr>
          <w:noProof/>
        </w:rPr>
        <mc:AlternateContent>
          <mc:Choice Requires="wps">
            <w:drawing>
              <wp:anchor distT="0" distB="0" distL="114300" distR="114300" simplePos="0" relativeHeight="251652608" behindDoc="0" locked="0" layoutInCell="0" allowOverlap="1">
                <wp:simplePos x="0" y="0"/>
                <wp:positionH relativeFrom="column">
                  <wp:posOffset>-188259</wp:posOffset>
                </wp:positionH>
                <wp:positionV relativeFrom="paragraph">
                  <wp:posOffset>138954</wp:posOffset>
                </wp:positionV>
                <wp:extent cx="6218555" cy="2487706"/>
                <wp:effectExtent l="0" t="0" r="10795" b="27305"/>
                <wp:wrapNone/>
                <wp:docPr id="8"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8770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26" style="position:absolute;margin-left:-14.8pt;margin-top:10.95pt;width:489.65pt;height:195.9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cgM7g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" o:allowincell="f" filled="f"/>
            </w:pict>
          </mc:Fallback>
        </mc:AlternateContent>
      </w:r>
    </w:p>
    <w:p w:rsidR="009D3A56" w:rsidRDefault="009D3A56">
      <w:pPr>
        <w:pStyle w:val="Example"/>
      </w:pPr>
    </w:p>
    <w:p w:rsidR="009D3A56" w:rsidRDefault="00661CE2">
      <w:r>
        <w:rPr>
          <w:noProof/>
        </w:rPr>
        <mc:AlternateContent>
          <mc:Choice Requires="wps">
            <w:drawing>
              <wp:anchor distT="0" distB="0" distL="114300" distR="114300" simplePos="0" relativeHeight="251663872" behindDoc="0" locked="0" layoutInCell="1" allowOverlap="1">
                <wp:simplePos x="0" y="0"/>
                <wp:positionH relativeFrom="column">
                  <wp:posOffset>3251835</wp:posOffset>
                </wp:positionH>
                <wp:positionV relativeFrom="paragraph">
                  <wp:posOffset>499110</wp:posOffset>
                </wp:positionV>
                <wp:extent cx="2743200" cy="1028700"/>
                <wp:effectExtent l="0" t="0" r="0" b="0"/>
                <wp:wrapNone/>
                <wp:docPr id="7"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71E8" w:rsidRDefault="000E71E8">
                            <w:r>
                              <w:t xml:space="preserve">Note that this problem can be solved using either </w:t>
                            </w:r>
                            <w:proofErr w:type="spellStart"/>
                            <w:r>
                              <w:t>eV</w:t>
                            </w:r>
                            <w:proofErr w:type="spellEnd"/>
                            <w:r>
                              <w:t xml:space="preserve"> or J as the unit of energy.  I chose to use </w:t>
                            </w:r>
                            <w:proofErr w:type="spellStart"/>
                            <w:r>
                              <w:t>eV</w:t>
                            </w:r>
                            <w:proofErr w:type="spellEnd"/>
                            <w:r w:rsidR="007A1279">
                              <w:t xml:space="preserve"> and therefore I chose the appropriate Planck’s constant and charge for e</w:t>
                            </w:r>
                            <w:r w:rsidR="007A1279">
                              <w:rPr>
                                <w:vertAlign w:val="superscript"/>
                              </w:rPr>
                              <w:t>-</w:t>
                            </w:r>
                            <w:r w:rsidR="007A1279">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105" type="#_x0000_t202" style="position:absolute;margin-left:256.05pt;margin-top:39.3pt;width:3in;height: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ti0uQIAAMQ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" filled="f" stroked="f">
                <v:textbox>
                  <w:txbxContent>
                    <w:p w:rsidR="000E71E8" w:rsidRDefault="000E71E8">
                      <w:r>
                        <w:t>Note that this problem can be solved using either eV or J as the unit of energy.  I chose to use eV</w:t>
                      </w:r>
                      <w:r w:rsidR="007A1279">
                        <w:t xml:space="preserve"> and therefore I chose the appropriate Planck’s constant and charge for e</w:t>
                      </w:r>
                      <w:r w:rsidR="007A1279">
                        <w:rPr>
                          <w:vertAlign w:val="superscript"/>
                        </w:rPr>
                        <w:t>-</w:t>
                      </w:r>
                      <w:r w:rsidR="007A1279">
                        <w:t>.</w:t>
                      </w:r>
                    </w:p>
                  </w:txbxContent>
                </v:textbox>
              </v:shape>
            </w:pict>
          </mc:Fallback>
        </mc:AlternateContent>
      </w:r>
      <w:r w:rsidR="009D3A56">
        <w:t>If the stopping voltage in a certain photoelectric effect is 10.0 V and</w:t>
      </w:r>
      <w:r w:rsidR="00166D01">
        <w:t xml:space="preserve"> the</w:t>
      </w:r>
      <w:r w:rsidR="009D3A56">
        <w:t xml:space="preserve"> incident wavelength of the light source is 105 nm, what is the work function of the metal surface?</w:t>
      </w:r>
    </w:p>
    <w:p w:rsidR="009D3A56" w:rsidRDefault="000E71E8">
      <w:r>
        <w:tab/>
      </w:r>
      <w:r w:rsidRPr="000E71E8">
        <w:rPr>
          <w:position w:val="-130"/>
        </w:rPr>
        <w:object w:dxaOrig="5040" w:dyaOrig="2740">
          <v:shape id="_x0000_i1030" type="#_x0000_t75" style="width:252.4pt;height:136.4pt" o:ole="">
            <v:imagedata r:id="rId24" o:title=""/>
          </v:shape>
          <o:OLEObject Type="Embed" ProgID="Equation.DSMT4" ShapeID="_x0000_i1030" DrawAspect="Content" ObjectID="_1525683758" r:id="rId25"/>
        </w:object>
      </w:r>
    </w:p>
    <w:p w:rsidR="009D3A56" w:rsidRDefault="009D3A56"/>
    <w:p w:rsidR="009D3A56" w:rsidRDefault="007A1279">
      <w:r>
        <w:t>Every metal has its own work function value.  Some examples are</w:t>
      </w:r>
      <w:r w:rsidR="009D3A56">
        <w:t>:</w:t>
      </w:r>
    </w:p>
    <w:p w:rsidR="007A1279" w:rsidRDefault="007A1279"/>
    <w:p w:rsidR="009D3A56" w:rsidRDefault="009D3A56" w:rsidP="007A1279">
      <w:pPr>
        <w:ind w:left="720"/>
      </w:pPr>
      <w:r>
        <w:rPr>
          <w:u w:val="single"/>
        </w:rPr>
        <w:t>metal</w:t>
      </w:r>
      <w:r>
        <w:tab/>
      </w:r>
      <w:r>
        <w:tab/>
      </w:r>
      <w:r>
        <w:rPr>
          <w:u w:val="single"/>
        </w:rPr>
        <w:t>work function (eV)</w:t>
      </w:r>
    </w:p>
    <w:p w:rsidR="009D3A56" w:rsidRDefault="009D3A56" w:rsidP="007A1279">
      <w:pPr>
        <w:pStyle w:val="Header"/>
        <w:tabs>
          <w:tab w:val="clear" w:pos="4320"/>
          <w:tab w:val="clear" w:pos="8640"/>
        </w:tabs>
        <w:ind w:left="720"/>
      </w:pPr>
      <w:r>
        <w:t>aluminum</w:t>
      </w:r>
      <w:r>
        <w:tab/>
      </w:r>
      <w:r>
        <w:tab/>
        <w:t xml:space="preserve">4.25 </w:t>
      </w:r>
    </w:p>
    <w:p w:rsidR="009D3A56" w:rsidRDefault="009D3A56" w:rsidP="007A1279">
      <w:pPr>
        <w:ind w:left="720"/>
      </w:pPr>
      <w:r>
        <w:t>barium</w:t>
      </w:r>
      <w:r>
        <w:tab/>
      </w:r>
      <w:r>
        <w:tab/>
        <w:t xml:space="preserve">2.48 </w:t>
      </w:r>
    </w:p>
    <w:p w:rsidR="009D3A56" w:rsidRDefault="009D3A56" w:rsidP="007A1279">
      <w:pPr>
        <w:ind w:left="720"/>
      </w:pPr>
      <w:r>
        <w:t>cadmium</w:t>
      </w:r>
      <w:r>
        <w:tab/>
      </w:r>
      <w:r>
        <w:tab/>
        <w:t xml:space="preserve">4.07 </w:t>
      </w:r>
    </w:p>
    <w:p w:rsidR="009D3A56" w:rsidRDefault="009D3A56" w:rsidP="007A1279">
      <w:pPr>
        <w:ind w:left="720"/>
      </w:pPr>
      <w:r>
        <w:t>calcium</w:t>
      </w:r>
      <w:r>
        <w:tab/>
      </w:r>
      <w:r>
        <w:tab/>
        <w:t xml:space="preserve">3.33 </w:t>
      </w:r>
    </w:p>
    <w:p w:rsidR="009D3A56" w:rsidRDefault="009D3A56" w:rsidP="007A1279">
      <w:pPr>
        <w:ind w:left="720"/>
      </w:pPr>
      <w:r>
        <w:t>cesium</w:t>
      </w:r>
      <w:r>
        <w:tab/>
      </w:r>
      <w:r>
        <w:tab/>
        <w:t xml:space="preserve">1.90 </w:t>
      </w:r>
    </w:p>
    <w:p w:rsidR="009D3A56" w:rsidRDefault="009D3A56" w:rsidP="007A1279">
      <w:pPr>
        <w:ind w:left="720"/>
      </w:pPr>
      <w:r>
        <w:t>copper</w:t>
      </w:r>
      <w:r>
        <w:tab/>
      </w:r>
      <w:r>
        <w:tab/>
        <w:t xml:space="preserve">4.46 </w:t>
      </w:r>
    </w:p>
    <w:p w:rsidR="009D3A56" w:rsidRDefault="009D3A56" w:rsidP="007A1279">
      <w:pPr>
        <w:ind w:left="720"/>
      </w:pPr>
      <w:r>
        <w:t>mercury</w:t>
      </w:r>
      <w:r>
        <w:tab/>
      </w:r>
      <w:r>
        <w:tab/>
        <w:t xml:space="preserve">4.50 </w:t>
      </w:r>
    </w:p>
    <w:p w:rsidR="009D3A56" w:rsidRDefault="009D3A56" w:rsidP="007A1279">
      <w:pPr>
        <w:ind w:left="720"/>
      </w:pPr>
      <w:r>
        <w:t>nickel</w:t>
      </w:r>
      <w:r>
        <w:tab/>
      </w:r>
      <w:r>
        <w:tab/>
      </w:r>
      <w:r>
        <w:tab/>
        <w:t xml:space="preserve">5.01 </w:t>
      </w:r>
    </w:p>
    <w:p w:rsidR="009D3A56" w:rsidRDefault="009D3A56" w:rsidP="007A1279">
      <w:pPr>
        <w:ind w:left="720"/>
      </w:pPr>
      <w:r>
        <w:t>potassium</w:t>
      </w:r>
      <w:r>
        <w:tab/>
      </w:r>
      <w:r>
        <w:tab/>
        <w:t xml:space="preserve">1.60 </w:t>
      </w:r>
    </w:p>
    <w:p w:rsidR="009D3A56" w:rsidRDefault="009D3A56" w:rsidP="007A1279">
      <w:pPr>
        <w:ind w:left="720"/>
      </w:pPr>
      <w:r>
        <w:t>sodium</w:t>
      </w:r>
      <w:r>
        <w:tab/>
      </w:r>
      <w:r>
        <w:tab/>
        <w:t xml:space="preserve">2.26 </w:t>
      </w:r>
    </w:p>
    <w:p w:rsidR="009D3A56" w:rsidRDefault="009D3A56" w:rsidP="007A1279">
      <w:pPr>
        <w:ind w:left="720"/>
      </w:pPr>
      <w:r>
        <w:t>tungsten</w:t>
      </w:r>
      <w:r>
        <w:tab/>
      </w:r>
      <w:r>
        <w:tab/>
        <w:t xml:space="preserve">4.52 </w:t>
      </w:r>
    </w:p>
    <w:p w:rsidR="009D3A56" w:rsidRDefault="009D3A56" w:rsidP="007A1279">
      <w:pPr>
        <w:ind w:left="720"/>
      </w:pPr>
      <w:r>
        <w:t>zinc</w:t>
      </w:r>
      <w:r>
        <w:tab/>
      </w:r>
      <w:r>
        <w:tab/>
      </w:r>
      <w:r>
        <w:tab/>
        <w:t>3.31</w:t>
      </w:r>
    </w:p>
    <w:p w:rsidR="009D3A56" w:rsidRDefault="009D3A56">
      <w:pPr>
        <w:pStyle w:val="Heading1"/>
      </w:pPr>
      <w:r>
        <w:br w:type="page"/>
      </w:r>
      <w:r>
        <w:lastRenderedPageBreak/>
        <w:t>Practice problems</w:t>
      </w:r>
    </w:p>
    <w:p w:rsidR="009D3A56" w:rsidRDefault="009D3A56">
      <w:pPr>
        <w:widowControl w:val="0"/>
        <w:ind w:left="576" w:hanging="576"/>
      </w:pPr>
      <w:r>
        <w:t>1.</w:t>
      </w:r>
      <w:r>
        <w:tab/>
        <w:t>If the threshold frequency required for photoelectron emission is 400 THz:</w:t>
      </w:r>
    </w:p>
    <w:p w:rsidR="009D3A56" w:rsidRDefault="009D3A56">
      <w:pPr>
        <w:widowControl w:val="0"/>
        <w:ind w:left="1296" w:hanging="576"/>
      </w:pPr>
      <w:r>
        <w:t>A.</w:t>
      </w:r>
      <w:r>
        <w:tab/>
        <w:t>What is the work function? (2.65 x 10</w:t>
      </w:r>
      <w:r>
        <w:rPr>
          <w:vertAlign w:val="superscript"/>
        </w:rPr>
        <w:t>-19</w:t>
      </w:r>
      <w:r>
        <w:t xml:space="preserve"> J)</w:t>
      </w:r>
    </w:p>
    <w:p w:rsidR="009D3A56" w:rsidRDefault="009D3A56">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9D3A56" w:rsidRDefault="007A1279">
      <w:pPr>
        <w:widowControl w:val="0"/>
        <w:ind w:left="1296" w:hanging="576"/>
      </w:pPr>
      <w:r>
        <w:t>B</w:t>
      </w:r>
      <w:r w:rsidR="009D3A56">
        <w:t>.</w:t>
      </w:r>
      <w:r w:rsidR="009D3A56">
        <w:tab/>
        <w:t>If the surface is illuminated by light with a wavelength of 500 nm, what is the speed of the escaping electrons? (5.40 x 10</w:t>
      </w:r>
      <w:r w:rsidR="009D3A56">
        <w:rPr>
          <w:vertAlign w:val="superscript"/>
        </w:rPr>
        <w:t>5</w:t>
      </w:r>
      <w:r w:rsidR="009D3A56">
        <w:t xml:space="preserve"> m/s)</w:t>
      </w:r>
    </w:p>
    <w:p w:rsidR="009D3A56" w:rsidRDefault="009D3A56">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5B1034" w:rsidRDefault="005B1034">
      <w:pPr>
        <w:widowControl w:val="0"/>
        <w:ind w:left="1296" w:hanging="576"/>
      </w:pPr>
    </w:p>
    <w:p w:rsidR="009D3A56" w:rsidRDefault="009D3A56">
      <w:pPr>
        <w:widowControl w:val="0"/>
        <w:ind w:left="1296" w:hanging="576"/>
      </w:pPr>
      <w:r>
        <w:t>C.</w:t>
      </w:r>
      <w:r>
        <w:tab/>
        <w:t>What is the stopping voltage for the photoelectrons? (0.829 V)</w:t>
      </w:r>
    </w:p>
    <w:p w:rsidR="009D3A56" w:rsidRDefault="009D3A56">
      <w:pPr>
        <w:widowControl w:val="0"/>
        <w:ind w:left="576" w:hanging="576"/>
      </w:pPr>
    </w:p>
    <w:p w:rsidR="007A1279" w:rsidRDefault="005B1034" w:rsidP="007A1279">
      <w:pPr>
        <w:pStyle w:val="Heading1"/>
      </w:pPr>
      <w:r>
        <w:br w:type="page"/>
      </w:r>
      <w:r w:rsidR="007A1279">
        <w:lastRenderedPageBreak/>
        <w:t>Hand-in assignment</w:t>
      </w:r>
    </w:p>
    <w:p w:rsidR="007A1279" w:rsidRDefault="007A1279" w:rsidP="007A1279">
      <w:pPr>
        <w:widowControl w:val="0"/>
        <w:ind w:left="576" w:hanging="576"/>
      </w:pPr>
      <w:r>
        <w:t>1.</w:t>
      </w:r>
      <w:r>
        <w:tab/>
        <w:t>Monochromatic light of wavelength 500 nm falls on a metal cathode to produce photoelectrons.  The intensity of the light at the metal surface is 100 Joules/m</w:t>
      </w:r>
      <w:r>
        <w:rPr>
          <w:position w:val="5"/>
          <w:sz w:val="16"/>
          <w:vertAlign w:val="superscript"/>
        </w:rPr>
        <w:t>2</w:t>
      </w:r>
      <w:r>
        <w:t>/s.</w:t>
      </w:r>
    </w:p>
    <w:p w:rsidR="007A1279" w:rsidRDefault="007A1279" w:rsidP="007A1279">
      <w:pPr>
        <w:widowControl w:val="0"/>
        <w:ind w:left="1296" w:hanging="576"/>
      </w:pPr>
      <w:r>
        <w:t>A.</w:t>
      </w:r>
      <w:r>
        <w:tab/>
        <w:t>What is the energy of a single photon of this light? (3.98 x 10</w:t>
      </w:r>
      <w:r>
        <w:rPr>
          <w:vertAlign w:val="superscript"/>
        </w:rPr>
        <w:t>-19</w:t>
      </w:r>
      <w:r>
        <w:t xml:space="preserve"> J)</w:t>
      </w:r>
    </w:p>
    <w:p w:rsidR="007A1279" w:rsidRDefault="007A1279" w:rsidP="007A1279">
      <w:pPr>
        <w:widowControl w:val="0"/>
        <w:ind w:left="1296" w:hanging="576"/>
      </w:pPr>
      <w:r>
        <w:t>B.</w:t>
      </w:r>
      <w:r>
        <w:tab/>
        <w:t>How many photons fall on one square meter in one second? (2.51 x 10</w:t>
      </w:r>
      <w:r>
        <w:rPr>
          <w:vertAlign w:val="superscript"/>
        </w:rPr>
        <w:t>20</w:t>
      </w:r>
      <w:r>
        <w:t>)</w:t>
      </w:r>
    </w:p>
    <w:p w:rsidR="007A1279" w:rsidRDefault="007A1279" w:rsidP="007A1279">
      <w:pPr>
        <w:widowControl w:val="0"/>
        <w:ind w:left="1296" w:hanging="576"/>
      </w:pPr>
      <w:r>
        <w:t>C.</w:t>
      </w:r>
      <w:r>
        <w:tab/>
        <w:t xml:space="preserve">If the cathode is a square which is 5.00 cm on a side, how many electrons are being released per second, assuming that every photon releases one photoelectron?  How big a current would this produce? </w:t>
      </w:r>
    </w:p>
    <w:p w:rsidR="007A1279" w:rsidRDefault="007A1279" w:rsidP="007A1279">
      <w:pPr>
        <w:widowControl w:val="0"/>
        <w:ind w:left="1296"/>
      </w:pPr>
      <w:r>
        <w:t>(6.28 x 10</w:t>
      </w:r>
      <w:r>
        <w:rPr>
          <w:vertAlign w:val="superscript"/>
        </w:rPr>
        <w:t>17</w:t>
      </w:r>
      <w:r>
        <w:t>, 0.101 A)</w:t>
      </w:r>
    </w:p>
    <w:p w:rsidR="007A1279" w:rsidRDefault="007A1279" w:rsidP="007A1279">
      <w:pPr>
        <w:widowControl w:val="0"/>
        <w:ind w:left="576" w:hanging="576"/>
      </w:pPr>
    </w:p>
    <w:p w:rsidR="007A1279" w:rsidRDefault="007A1279" w:rsidP="007A1279">
      <w:pPr>
        <w:widowControl w:val="0"/>
        <w:ind w:left="576" w:hanging="576"/>
      </w:pPr>
      <w:r>
        <w:t>2.</w:t>
      </w:r>
      <w:r>
        <w:tab/>
        <w:t>For the photoelectric effect, explain what happens (and why):</w:t>
      </w:r>
    </w:p>
    <w:p w:rsidR="007A1279" w:rsidRDefault="007A1279" w:rsidP="007A1279">
      <w:pPr>
        <w:widowControl w:val="0"/>
        <w:ind w:left="1296" w:hanging="576"/>
      </w:pPr>
      <w:r>
        <w:t>A.</w:t>
      </w:r>
      <w:r>
        <w:tab/>
        <w:t>To the photocurrent as the light intensity increases.</w:t>
      </w:r>
    </w:p>
    <w:p w:rsidR="007A1279" w:rsidRDefault="007A1279" w:rsidP="007A1279">
      <w:pPr>
        <w:widowControl w:val="0"/>
        <w:ind w:left="1296" w:hanging="576"/>
      </w:pPr>
      <w:r>
        <w:t>B.</w:t>
      </w:r>
      <w:r>
        <w:tab/>
        <w:t>To the photocurrent as the frequency of the light is increased.</w:t>
      </w:r>
    </w:p>
    <w:p w:rsidR="007A1279" w:rsidRDefault="007A1279" w:rsidP="007A1279">
      <w:pPr>
        <w:widowControl w:val="0"/>
        <w:ind w:left="1296" w:hanging="576"/>
      </w:pPr>
      <w:r>
        <w:t>C.</w:t>
      </w:r>
      <w:r>
        <w:tab/>
        <w:t>To the speed of the photoelectrons as the radiation intensity increases.</w:t>
      </w:r>
    </w:p>
    <w:p w:rsidR="007A1279" w:rsidRDefault="007A1279" w:rsidP="007A1279">
      <w:pPr>
        <w:widowControl w:val="0"/>
        <w:ind w:left="1296" w:hanging="576"/>
      </w:pPr>
      <w:r>
        <w:t>D.</w:t>
      </w:r>
      <w:r>
        <w:tab/>
        <w:t>To the speed of the photoelectrons as the radiation frequency increases.</w:t>
      </w:r>
    </w:p>
    <w:p w:rsidR="007A1279" w:rsidRDefault="007A1279" w:rsidP="007A1279">
      <w:pPr>
        <w:widowControl w:val="0"/>
        <w:ind w:left="576" w:hanging="576"/>
      </w:pPr>
    </w:p>
    <w:p w:rsidR="007A1279" w:rsidRDefault="007A1279" w:rsidP="007A1279">
      <w:pPr>
        <w:widowControl w:val="0"/>
        <w:ind w:left="576" w:hanging="576"/>
      </w:pPr>
      <w:r>
        <w:t>3.</w:t>
      </w:r>
      <w:r>
        <w:tab/>
        <w:t>If the work function of a particular metal is 2.0 eV, what is the threshold frequency? (4.8 x 10</w:t>
      </w:r>
      <w:r>
        <w:rPr>
          <w:vertAlign w:val="superscript"/>
        </w:rPr>
        <w:t>14</w:t>
      </w:r>
      <w:r>
        <w:t xml:space="preserve"> Hz)</w:t>
      </w:r>
    </w:p>
    <w:p w:rsidR="007A1279" w:rsidRDefault="007A1279" w:rsidP="007A1279">
      <w:pPr>
        <w:widowControl w:val="0"/>
        <w:ind w:left="576" w:hanging="576"/>
      </w:pPr>
    </w:p>
    <w:p w:rsidR="007A1279" w:rsidRDefault="007A1279" w:rsidP="007A1279">
      <w:pPr>
        <w:widowControl w:val="0"/>
        <w:ind w:left="576" w:hanging="576"/>
      </w:pPr>
      <w:r>
        <w:t>4.</w:t>
      </w:r>
      <w:r>
        <w:tab/>
        <w:t>What is the maximum wavelength of radiation that causes photoelectric emission from a surface whose work function is 4.6 eV? (2.7 x 10</w:t>
      </w:r>
      <w:r>
        <w:rPr>
          <w:vertAlign w:val="superscript"/>
        </w:rPr>
        <w:t>-7</w:t>
      </w:r>
      <w:r>
        <w:t xml:space="preserve"> m)</w:t>
      </w:r>
    </w:p>
    <w:p w:rsidR="007A1279" w:rsidRDefault="007A1279" w:rsidP="007A1279">
      <w:pPr>
        <w:widowControl w:val="0"/>
        <w:ind w:left="576" w:hanging="576"/>
      </w:pPr>
    </w:p>
    <w:p w:rsidR="007A1279" w:rsidRDefault="007A1279" w:rsidP="007A1279">
      <w:pPr>
        <w:widowControl w:val="0"/>
        <w:ind w:left="576" w:hanging="576"/>
      </w:pPr>
      <w:r>
        <w:t>5.</w:t>
      </w:r>
      <w:r>
        <w:tab/>
        <w:t>A material has a threshold frequency of 1300 THz and is exposed to radiation which has a wavelength of 170 nm.  What is the maximum kinetic energy of the ejected electron?  If light with a wavelength of 300 nm is used, what is the kinetic energy of the ejected electron?</w:t>
      </w:r>
    </w:p>
    <w:p w:rsidR="007A1279" w:rsidRDefault="007A1279" w:rsidP="007A1279">
      <w:pPr>
        <w:widowControl w:val="0"/>
        <w:ind w:left="576" w:hanging="576"/>
      </w:pPr>
    </w:p>
    <w:p w:rsidR="007A1279" w:rsidRDefault="007A1279" w:rsidP="007A1279">
      <w:pPr>
        <w:widowControl w:val="0"/>
        <w:ind w:left="576" w:hanging="576"/>
      </w:pPr>
      <w:r>
        <w:t>6.</w:t>
      </w:r>
      <w:r>
        <w:tab/>
        <w:t>A material has a work function of 2.55 eV.  If electrons are being emitted with a speed of 4.20 x 10</w:t>
      </w:r>
      <w:r>
        <w:rPr>
          <w:position w:val="5"/>
          <w:sz w:val="16"/>
          <w:vertAlign w:val="superscript"/>
        </w:rPr>
        <w:t>5</w:t>
      </w:r>
      <w:r>
        <w:t xml:space="preserve"> m/s, what is the wavelength of the incident light? (407 nm)</w:t>
      </w:r>
    </w:p>
    <w:p w:rsidR="007A1279" w:rsidRDefault="007A1279" w:rsidP="007A1279">
      <w:pPr>
        <w:widowControl w:val="0"/>
        <w:ind w:left="576" w:hanging="576"/>
      </w:pPr>
    </w:p>
    <w:p w:rsidR="007A1279" w:rsidRDefault="007A1279" w:rsidP="007A1279">
      <w:pPr>
        <w:widowControl w:val="0"/>
        <w:ind w:left="576" w:hanging="576"/>
      </w:pPr>
      <w:r>
        <w:t>7.</w:t>
      </w:r>
      <w:r>
        <w:tab/>
        <w:t>Radiation with a frequency of 752 THz is used to illuminate a photoelectric surface.  If the work function is 2.20 eV, what retarding voltage must be applied to reduce the photocurrent to zero? (0.916 V)</w:t>
      </w:r>
    </w:p>
    <w:p w:rsidR="007A1279" w:rsidRDefault="007A1279" w:rsidP="007A1279"/>
    <w:p w:rsidR="009D3A56" w:rsidRDefault="009D3A56">
      <w:pPr>
        <w:widowControl w:val="0"/>
        <w:ind w:left="576" w:hanging="576"/>
      </w:pPr>
    </w:p>
    <w:p w:rsidR="008737FA" w:rsidRDefault="009D3A56" w:rsidP="00F57CFA">
      <w:r>
        <w:br w:type="page"/>
      </w:r>
    </w:p>
    <w:p w:rsidR="008737FA" w:rsidRPr="008737FA" w:rsidRDefault="008737FA" w:rsidP="008737FA">
      <w:pPr>
        <w:pStyle w:val="Title"/>
      </w:pPr>
      <w:r w:rsidRPr="008737FA">
        <w:lastRenderedPageBreak/>
        <w:t>Photoelectric Effect Online Activity</w:t>
      </w:r>
    </w:p>
    <w:p w:rsidR="008737FA" w:rsidRPr="00127C11" w:rsidRDefault="008737FA" w:rsidP="008737FA">
      <w:pPr>
        <w:rPr>
          <w:b/>
          <w:u w:val="single"/>
        </w:rPr>
      </w:pPr>
      <w:r w:rsidRPr="00127C11">
        <w:rPr>
          <w:b/>
          <w:u w:val="single"/>
        </w:rPr>
        <w:t>Access:</w:t>
      </w:r>
    </w:p>
    <w:p w:rsidR="008737FA" w:rsidRDefault="008737FA" w:rsidP="008737FA">
      <w:r>
        <w:t xml:space="preserve">-  Go to </w:t>
      </w:r>
      <w:hyperlink r:id="rId26" w:history="1">
        <w:r w:rsidRPr="00AA787D">
          <w:rPr>
            <w:rStyle w:val="Hyperlink"/>
          </w:rPr>
          <w:t>http://www.colorado.edu/physics/phet/web-pages/simulations-base.html</w:t>
        </w:r>
      </w:hyperlink>
      <w:r>
        <w:t xml:space="preserve"> .</w:t>
      </w:r>
    </w:p>
    <w:p w:rsidR="008737FA" w:rsidRDefault="008737FA" w:rsidP="008737FA">
      <w:r>
        <w:t>-  Click on the “Photoelectric Effect” simulation and begin the activity.</w:t>
      </w:r>
    </w:p>
    <w:p w:rsidR="008737FA" w:rsidRDefault="008737FA" w:rsidP="008737FA"/>
    <w:p w:rsidR="008737FA" w:rsidRDefault="008737FA" w:rsidP="008737FA">
      <w:pPr>
        <w:ind w:left="1080" w:hanging="1080"/>
        <w:rPr>
          <w:b/>
        </w:rPr>
      </w:pPr>
      <w:r w:rsidRPr="00127C11">
        <w:rPr>
          <w:b/>
          <w:u w:val="single"/>
        </w:rPr>
        <w:t>Purpose:</w:t>
      </w:r>
      <w:r>
        <w:rPr>
          <w:b/>
        </w:rPr>
        <w:t xml:space="preserve">  </w:t>
      </w:r>
    </w:p>
    <w:p w:rsidR="008737FA" w:rsidRDefault="008737FA" w:rsidP="008737FA">
      <w:pPr>
        <w:ind w:left="1080" w:hanging="1080"/>
      </w:pPr>
      <w:r w:rsidRPr="00B362E8">
        <w:t>The goal</w:t>
      </w:r>
      <w:r>
        <w:t>s</w:t>
      </w:r>
      <w:r w:rsidRPr="00B362E8">
        <w:t xml:space="preserve"> of this </w:t>
      </w:r>
      <w:r>
        <w:t>activity</w:t>
      </w:r>
      <w:r w:rsidRPr="00B362E8">
        <w:t xml:space="preserve"> </w:t>
      </w:r>
      <w:r>
        <w:t>are:</w:t>
      </w:r>
    </w:p>
    <w:p w:rsidR="008737FA" w:rsidRDefault="008737FA" w:rsidP="008737FA">
      <w:pPr>
        <w:numPr>
          <w:ilvl w:val="0"/>
          <w:numId w:val="13"/>
        </w:numPr>
        <w:tabs>
          <w:tab w:val="clear" w:pos="1008"/>
        </w:tabs>
      </w:pPr>
      <w:r>
        <w:t>To visually experience the effects of changing frequency and changing intensity for the photoelectric effect.</w:t>
      </w:r>
    </w:p>
    <w:p w:rsidR="008737FA" w:rsidRPr="00C05F48" w:rsidRDefault="008737FA" w:rsidP="008737FA">
      <w:pPr>
        <w:numPr>
          <w:ilvl w:val="0"/>
          <w:numId w:val="13"/>
        </w:numPr>
        <w:tabs>
          <w:tab w:val="clear" w:pos="1008"/>
        </w:tabs>
      </w:pPr>
      <w:r>
        <w:t>T</w:t>
      </w:r>
      <w:r w:rsidRPr="00B362E8">
        <w:t xml:space="preserve">o </w:t>
      </w:r>
      <w:r>
        <w:t xml:space="preserve">graphically </w:t>
      </w:r>
      <w:r w:rsidRPr="00B362E8">
        <w:t>determine</w:t>
      </w:r>
      <w:r>
        <w:t xml:space="preserve"> the threshold frequency, work function and </w:t>
      </w:r>
      <w:r w:rsidRPr="00B362E8">
        <w:t xml:space="preserve">Planck’s constant </w:t>
      </w:r>
      <w:r>
        <w:t xml:space="preserve">for several metals </w:t>
      </w:r>
      <w:r w:rsidRPr="00B362E8">
        <w:t xml:space="preserve">using a photoelectric </w:t>
      </w:r>
      <w:r>
        <w:t xml:space="preserve">effect </w:t>
      </w:r>
      <w:r w:rsidRPr="00B362E8">
        <w:t>applet.</w:t>
      </w:r>
    </w:p>
    <w:p w:rsidR="008737FA" w:rsidRDefault="008737FA" w:rsidP="008737FA">
      <w:pPr>
        <w:rPr>
          <w:b/>
        </w:rPr>
      </w:pPr>
    </w:p>
    <w:p w:rsidR="008737FA" w:rsidRPr="00127C11" w:rsidRDefault="008737FA" w:rsidP="008737FA">
      <w:pPr>
        <w:rPr>
          <w:b/>
          <w:u w:val="single"/>
        </w:rPr>
      </w:pPr>
      <w:r w:rsidRPr="00127C11">
        <w:rPr>
          <w:b/>
          <w:u w:val="single"/>
        </w:rPr>
        <w:t>Procedure:</w:t>
      </w:r>
    </w:p>
    <w:p w:rsidR="008737FA" w:rsidRDefault="008737FA" w:rsidP="008737FA"/>
    <w:p w:rsidR="008737FA" w:rsidRDefault="008737FA" w:rsidP="008737FA">
      <w:r w:rsidRPr="00A679C6">
        <w:rPr>
          <w:b/>
        </w:rPr>
        <w:t>The effect of frequency and intensity</w:t>
      </w:r>
      <w:r>
        <w:t>:</w:t>
      </w:r>
    </w:p>
    <w:p w:rsidR="008737FA" w:rsidRDefault="008737FA" w:rsidP="008737FA">
      <w:pPr>
        <w:numPr>
          <w:ilvl w:val="0"/>
          <w:numId w:val="12"/>
        </w:numPr>
      </w:pPr>
      <w:r>
        <w:t>Before you begin, play around with the adjustable variables in the lab just to get a good feel for what the applet can do.  Play with the intensity setting</w:t>
      </w:r>
      <w:r w:rsidR="00942A7B">
        <w:t>,</w:t>
      </w:r>
      <w:r>
        <w:t xml:space="preserve"> wavelength setting</w:t>
      </w:r>
      <w:r w:rsidR="00942A7B">
        <w:t>,</w:t>
      </w:r>
      <w:r>
        <w:t xml:space="preserve"> </w:t>
      </w:r>
      <w:r w:rsidR="00942A7B">
        <w:t xml:space="preserve">and voltage setting </w:t>
      </w:r>
      <w:r>
        <w:t>to see what Hertz noticed when he determined the basic principles of the photoelectric effect.</w:t>
      </w:r>
      <w:r w:rsidR="00942A7B">
        <w:t xml:space="preserve">  (Note that you can click on the wavelength, intensity and voltage and enter the value that you want.)</w:t>
      </w:r>
    </w:p>
    <w:p w:rsidR="008737FA" w:rsidRDefault="008737FA" w:rsidP="008737FA">
      <w:pPr>
        <w:numPr>
          <w:ilvl w:val="0"/>
          <w:numId w:val="12"/>
        </w:numPr>
      </w:pPr>
      <w:r>
        <w:t>Answer the following questions:</w:t>
      </w:r>
    </w:p>
    <w:p w:rsidR="008737FA" w:rsidRDefault="008737FA" w:rsidP="008737FA">
      <w:pPr>
        <w:numPr>
          <w:ilvl w:val="0"/>
          <w:numId w:val="14"/>
        </w:numPr>
        <w:tabs>
          <w:tab w:val="clear" w:pos="1008"/>
        </w:tabs>
      </w:pPr>
      <w:r>
        <w:t>What is the effect of higher frequency on the photocurrent?</w:t>
      </w:r>
    </w:p>
    <w:p w:rsidR="008737FA" w:rsidRDefault="008737FA" w:rsidP="008737FA">
      <w:pPr>
        <w:numPr>
          <w:ilvl w:val="0"/>
          <w:numId w:val="14"/>
        </w:numPr>
        <w:tabs>
          <w:tab w:val="clear" w:pos="1008"/>
        </w:tabs>
      </w:pPr>
      <w:r>
        <w:t>What is the effect of higher frequency on the kinetic energy of the photoelectrons?</w:t>
      </w:r>
    </w:p>
    <w:p w:rsidR="008737FA" w:rsidRDefault="008737FA" w:rsidP="008737FA">
      <w:pPr>
        <w:numPr>
          <w:ilvl w:val="0"/>
          <w:numId w:val="14"/>
        </w:numPr>
        <w:tabs>
          <w:tab w:val="clear" w:pos="1008"/>
        </w:tabs>
      </w:pPr>
      <w:r>
        <w:t>What is the effect of higher intensity on the photocurrent?</w:t>
      </w:r>
    </w:p>
    <w:p w:rsidR="008737FA" w:rsidRDefault="008737FA" w:rsidP="008737FA">
      <w:pPr>
        <w:numPr>
          <w:ilvl w:val="0"/>
          <w:numId w:val="14"/>
        </w:numPr>
        <w:tabs>
          <w:tab w:val="clear" w:pos="1008"/>
        </w:tabs>
      </w:pPr>
      <w:r>
        <w:t>What is the effect of higher intensity on the kinetic energy of the photoelectrons?</w:t>
      </w:r>
    </w:p>
    <w:p w:rsidR="008737FA" w:rsidRDefault="008737FA" w:rsidP="008737FA"/>
    <w:p w:rsidR="008737FA" w:rsidRDefault="008737FA" w:rsidP="008737FA">
      <w:r w:rsidRPr="00A679C6">
        <w:rPr>
          <w:b/>
        </w:rPr>
        <w:t>Millikan’s experiment</w:t>
      </w:r>
      <w:r>
        <w:t>:</w:t>
      </w:r>
    </w:p>
    <w:p w:rsidR="008737FA" w:rsidRDefault="008737FA" w:rsidP="008737FA">
      <w:pPr>
        <w:numPr>
          <w:ilvl w:val="3"/>
          <w:numId w:val="14"/>
        </w:numPr>
        <w:tabs>
          <w:tab w:val="clear" w:pos="3240"/>
        </w:tabs>
        <w:ind w:left="720"/>
      </w:pPr>
      <w:r>
        <w:t>Choose a metal from the “Target” list.</w:t>
      </w:r>
    </w:p>
    <w:p w:rsidR="008737FA" w:rsidRDefault="008737FA" w:rsidP="008737FA">
      <w:pPr>
        <w:numPr>
          <w:ilvl w:val="3"/>
          <w:numId w:val="14"/>
        </w:numPr>
        <w:tabs>
          <w:tab w:val="clear" w:pos="3240"/>
        </w:tabs>
        <w:ind w:left="720"/>
      </w:pPr>
      <w:r>
        <w:t>Start by setting the “Beam Control” to 50%.</w:t>
      </w:r>
    </w:p>
    <w:p w:rsidR="008737FA" w:rsidRDefault="008737FA" w:rsidP="008737FA">
      <w:pPr>
        <w:numPr>
          <w:ilvl w:val="3"/>
          <w:numId w:val="14"/>
        </w:numPr>
        <w:tabs>
          <w:tab w:val="clear" w:pos="3240"/>
        </w:tabs>
        <w:ind w:left="720"/>
      </w:pPr>
      <w:r>
        <w:t>Adjust the wavelength so that the target metal is just emitting photoelectrons.  Calculate the frequency of the light.  This frequency represents the threshold frequency (</w:t>
      </w:r>
      <w:r w:rsidRPr="00497ED7">
        <w:t>f</w:t>
      </w:r>
      <w:r w:rsidRPr="00497ED7">
        <w:rPr>
          <w:vertAlign w:val="subscript"/>
        </w:rPr>
        <w:t>o</w:t>
      </w:r>
      <w:r w:rsidRPr="00497ED7">
        <w:t>)</w:t>
      </w:r>
      <w:r>
        <w:t>.  Record this frequency in the data chart below.  (You will compare this value to the value you obtain from your graph.)</w:t>
      </w:r>
    </w:p>
    <w:p w:rsidR="008737FA" w:rsidRDefault="00BD6EBB" w:rsidP="008737FA">
      <w:pPr>
        <w:numPr>
          <w:ilvl w:val="3"/>
          <w:numId w:val="14"/>
        </w:numPr>
        <w:tabs>
          <w:tab w:val="clear" w:pos="3240"/>
        </w:tabs>
        <w:ind w:left="720"/>
      </w:pPr>
      <w:r>
        <w:t>Choose a wavelength and then adjust the</w:t>
      </w:r>
      <w:r w:rsidR="008737FA">
        <w:t xml:space="preserve"> stop voltage so that the photoelectrons come as close to (but without touching) the anode.  Record th</w:t>
      </w:r>
      <w:r>
        <w:t>ese</w:t>
      </w:r>
      <w:r w:rsidR="008737FA">
        <w:t xml:space="preserve"> value</w:t>
      </w:r>
      <w:r>
        <w:t>s</w:t>
      </w:r>
      <w:r w:rsidR="008737FA">
        <w:t xml:space="preserve"> in your chart.</w:t>
      </w:r>
    </w:p>
    <w:p w:rsidR="008737FA" w:rsidRDefault="008737FA" w:rsidP="008737FA">
      <w:pPr>
        <w:numPr>
          <w:ilvl w:val="3"/>
          <w:numId w:val="14"/>
        </w:numPr>
        <w:tabs>
          <w:tab w:val="clear" w:pos="3240"/>
        </w:tabs>
        <w:ind w:left="720"/>
      </w:pPr>
      <w:r>
        <w:t xml:space="preserve">Pick another </w:t>
      </w:r>
      <w:r w:rsidR="00BD6EBB">
        <w:t>shorter wavelength</w:t>
      </w:r>
      <w:r>
        <w:t xml:space="preserve"> (there should be a minimum difference of </w:t>
      </w:r>
      <w:r w:rsidR="00BD6EBB">
        <w:t>50 nm</w:t>
      </w:r>
      <w:r>
        <w:t xml:space="preserve"> between them) and repeat step 4.   Repeat until you have at least 4 data points.</w:t>
      </w:r>
    </w:p>
    <w:p w:rsidR="008737FA" w:rsidRDefault="008737FA" w:rsidP="008737FA">
      <w:pPr>
        <w:numPr>
          <w:ilvl w:val="3"/>
          <w:numId w:val="14"/>
        </w:numPr>
        <w:tabs>
          <w:tab w:val="clear" w:pos="3240"/>
        </w:tabs>
        <w:ind w:left="720"/>
      </w:pPr>
      <w:r>
        <w:t xml:space="preserve">Repeat steps 3 to 5 for </w:t>
      </w:r>
      <w:r w:rsidR="00BD6EBB" w:rsidRPr="00BD6EBB">
        <w:rPr>
          <w:b/>
          <w:u w:val="single"/>
        </w:rPr>
        <w:t>two</w:t>
      </w:r>
      <w:r>
        <w:t xml:space="preserve"> separate metals.  From the information you have gathered determine the following:</w:t>
      </w:r>
      <w:r w:rsidRPr="00772629">
        <w:t xml:space="preserve"> </w:t>
      </w:r>
    </w:p>
    <w:p w:rsidR="008737FA" w:rsidRDefault="008737FA" w:rsidP="008737FA">
      <w:pPr>
        <w:numPr>
          <w:ilvl w:val="0"/>
          <w:numId w:val="15"/>
        </w:numPr>
        <w:tabs>
          <w:tab w:val="clear" w:pos="648"/>
        </w:tabs>
        <w:ind w:left="1080"/>
      </w:pPr>
      <w:r>
        <w:t>the kinetic energy of the photoelectrons using the recorded stop voltages (show one sample calculation).</w:t>
      </w:r>
    </w:p>
    <w:p w:rsidR="008737FA" w:rsidRDefault="008737FA" w:rsidP="008737FA">
      <w:pPr>
        <w:numPr>
          <w:ilvl w:val="0"/>
          <w:numId w:val="15"/>
        </w:numPr>
        <w:tabs>
          <w:tab w:val="clear" w:pos="648"/>
        </w:tabs>
        <w:ind w:left="1080"/>
      </w:pPr>
      <w:r>
        <w:t>the frequencies of light using the recorded wavelengths of light (show one sample calculation).</w:t>
      </w:r>
    </w:p>
    <w:p w:rsidR="008737FA" w:rsidRDefault="005B1034" w:rsidP="008737FA">
      <w:pPr>
        <w:numPr>
          <w:ilvl w:val="3"/>
          <w:numId w:val="14"/>
        </w:numPr>
        <w:tabs>
          <w:tab w:val="clear" w:pos="3240"/>
        </w:tabs>
        <w:ind w:left="720"/>
      </w:pPr>
      <w:r>
        <w:br w:type="page"/>
      </w:r>
      <w:r w:rsidR="008737FA">
        <w:lastRenderedPageBreak/>
        <w:t>In “Millikan like” fashion, create graphs of E</w:t>
      </w:r>
      <w:r w:rsidR="008737FA">
        <w:rPr>
          <w:vertAlign w:val="subscript"/>
        </w:rPr>
        <w:t>k</w:t>
      </w:r>
      <w:r w:rsidR="008737FA">
        <w:t xml:space="preserve"> vs. </w:t>
      </w:r>
      <w:r w:rsidR="008737FA" w:rsidRPr="00376AC8">
        <w:t xml:space="preserve">f </w:t>
      </w:r>
      <w:r w:rsidR="008737FA">
        <w:t>for each metal on the same sheet of graph paper.  Extrapolate the line of best fit to determine the following:</w:t>
      </w:r>
    </w:p>
    <w:p w:rsidR="008737FA" w:rsidRDefault="008737FA" w:rsidP="008737FA">
      <w:pPr>
        <w:numPr>
          <w:ilvl w:val="4"/>
          <w:numId w:val="14"/>
        </w:numPr>
        <w:tabs>
          <w:tab w:val="clear" w:pos="3888"/>
        </w:tabs>
        <w:ind w:left="1080"/>
      </w:pPr>
      <w:r>
        <w:t>the threshold frequency (f</w:t>
      </w:r>
      <w:r>
        <w:rPr>
          <w:vertAlign w:val="subscript"/>
        </w:rPr>
        <w:t>o</w:t>
      </w:r>
      <w:r>
        <w:t>) for each metal (compare it to your recorded value)</w:t>
      </w:r>
    </w:p>
    <w:p w:rsidR="008737FA" w:rsidRDefault="008737FA" w:rsidP="008737FA">
      <w:pPr>
        <w:numPr>
          <w:ilvl w:val="4"/>
          <w:numId w:val="14"/>
        </w:numPr>
        <w:tabs>
          <w:tab w:val="clear" w:pos="3888"/>
        </w:tabs>
        <w:ind w:left="1080"/>
      </w:pPr>
      <w:r>
        <w:t>the work function of each metal</w:t>
      </w:r>
    </w:p>
    <w:p w:rsidR="008737FA" w:rsidRDefault="008737FA" w:rsidP="00BD6EBB">
      <w:pPr>
        <w:numPr>
          <w:ilvl w:val="4"/>
          <w:numId w:val="14"/>
        </w:numPr>
        <w:tabs>
          <w:tab w:val="clear" w:pos="3888"/>
        </w:tabs>
        <w:ind w:left="1080" w:right="270"/>
      </w:pPr>
      <w:r>
        <w:t>Planck’s constant (compare it to the accepted value of 6.63 x 10</w:t>
      </w:r>
      <w:r>
        <w:rPr>
          <w:vertAlign w:val="superscript"/>
        </w:rPr>
        <w:t>-34</w:t>
      </w:r>
      <w:r>
        <w:t xml:space="preserve"> J·s or 4.14 x 10</w:t>
      </w:r>
      <w:r>
        <w:rPr>
          <w:vertAlign w:val="superscript"/>
        </w:rPr>
        <w:t>-15</w:t>
      </w:r>
      <w:r>
        <w:t xml:space="preserve"> eV·s by calculating the percent error)</w:t>
      </w:r>
    </w:p>
    <w:p w:rsidR="008737FA" w:rsidRDefault="008737FA" w:rsidP="008737FA"/>
    <w:p w:rsidR="008737FA" w:rsidRPr="00B050CB" w:rsidRDefault="008737FA" w:rsidP="008737FA">
      <w:pPr>
        <w:rPr>
          <w:b/>
          <w:u w:val="single"/>
        </w:rPr>
      </w:pPr>
      <w:r w:rsidRPr="00B050CB">
        <w:rPr>
          <w:b/>
          <w:u w:val="single"/>
        </w:rPr>
        <w:t>Observations</w:t>
      </w:r>
      <w:r>
        <w:rPr>
          <w:b/>
          <w:u w:val="single"/>
        </w:rPr>
        <w:t>:</w:t>
      </w:r>
    </w:p>
    <w:p w:rsidR="008737FA" w:rsidRDefault="008737FA" w:rsidP="008737FA"/>
    <w:p w:rsidR="008737FA" w:rsidRPr="00786428" w:rsidRDefault="008737FA" w:rsidP="008737FA">
      <w:pPr>
        <w:rPr>
          <w:b/>
          <w:u w:val="single"/>
        </w:rPr>
      </w:pPr>
      <w:r w:rsidRPr="00786428">
        <w:rPr>
          <w:b/>
          <w:u w:val="single"/>
        </w:rPr>
        <w:t>Trial #1:</w:t>
      </w:r>
    </w:p>
    <w:p w:rsidR="008737FA" w:rsidRDefault="008737FA" w:rsidP="008737FA">
      <w:r>
        <w:t xml:space="preserve">Metal: ____________________ </w:t>
      </w:r>
    </w:p>
    <w:p w:rsidR="008737FA" w:rsidRDefault="008737FA" w:rsidP="008737FA">
      <w:r>
        <w:t xml:space="preserve">Threshold </w:t>
      </w:r>
      <w:r w:rsidR="00BD6EBB">
        <w:t>wavelength</w:t>
      </w:r>
      <w:r>
        <w:t>: _______________</w:t>
      </w:r>
      <w:r w:rsidR="00BD6EBB">
        <w:t xml:space="preserve"> converted to frequency _______________</w:t>
      </w:r>
    </w:p>
    <w:p w:rsidR="008737FA" w:rsidRDefault="008737FA" w:rsidP="008737FA"/>
    <w:tbl>
      <w:tblPr>
        <w:tblStyle w:val="TableGrid"/>
        <w:tblW w:w="0" w:type="auto"/>
        <w:tblLook w:val="01E0" w:firstRow="1" w:lastRow="1" w:firstColumn="1" w:lastColumn="1" w:noHBand="0" w:noVBand="0"/>
      </w:tblPr>
      <w:tblGrid>
        <w:gridCol w:w="1771"/>
        <w:gridCol w:w="1771"/>
        <w:gridCol w:w="1771"/>
        <w:gridCol w:w="1771"/>
        <w:gridCol w:w="1772"/>
      </w:tblGrid>
      <w:tr w:rsidR="008737FA">
        <w:tc>
          <w:tcPr>
            <w:tcW w:w="1771" w:type="dxa"/>
          </w:tcPr>
          <w:p w:rsidR="008737FA" w:rsidRPr="008737FA" w:rsidRDefault="008737FA" w:rsidP="009A1632">
            <w:pPr>
              <w:jc w:val="center"/>
              <w:rPr>
                <w:sz w:val="20"/>
              </w:rPr>
            </w:pPr>
            <w:r w:rsidRPr="008737FA">
              <w:rPr>
                <w:sz w:val="20"/>
              </w:rPr>
              <w:t>Measurement #</w:t>
            </w:r>
          </w:p>
        </w:tc>
        <w:tc>
          <w:tcPr>
            <w:tcW w:w="1771" w:type="dxa"/>
          </w:tcPr>
          <w:p w:rsidR="008737FA" w:rsidRPr="008737FA" w:rsidRDefault="008737FA" w:rsidP="009A1632">
            <w:pPr>
              <w:jc w:val="center"/>
              <w:rPr>
                <w:sz w:val="20"/>
              </w:rPr>
            </w:pPr>
            <w:r w:rsidRPr="008737FA">
              <w:rPr>
                <w:sz w:val="20"/>
              </w:rPr>
              <w:t>Wavelength (</w:t>
            </w:r>
            <w:r w:rsidRPr="008737FA">
              <w:rPr>
                <w:rFonts w:cs="Arial"/>
                <w:sz w:val="20"/>
              </w:rPr>
              <w:t>λ</w:t>
            </w:r>
            <w:r w:rsidRPr="008737FA">
              <w:rPr>
                <w:sz w:val="20"/>
              </w:rPr>
              <w:t>)</w:t>
            </w:r>
          </w:p>
          <w:p w:rsidR="008737FA" w:rsidRPr="008737FA" w:rsidRDefault="008737FA" w:rsidP="009A1632">
            <w:pPr>
              <w:jc w:val="center"/>
              <w:rPr>
                <w:sz w:val="20"/>
              </w:rPr>
            </w:pPr>
            <w:r w:rsidRPr="008737FA">
              <w:rPr>
                <w:sz w:val="20"/>
              </w:rPr>
              <w:t>(nm)</w:t>
            </w:r>
          </w:p>
        </w:tc>
        <w:tc>
          <w:tcPr>
            <w:tcW w:w="1771" w:type="dxa"/>
          </w:tcPr>
          <w:p w:rsidR="008737FA" w:rsidRPr="008737FA" w:rsidRDefault="008737FA" w:rsidP="009A1632">
            <w:pPr>
              <w:jc w:val="center"/>
              <w:rPr>
                <w:sz w:val="20"/>
              </w:rPr>
            </w:pPr>
            <w:r w:rsidRPr="008737FA">
              <w:rPr>
                <w:sz w:val="20"/>
              </w:rPr>
              <w:t>Frequency (f)</w:t>
            </w:r>
          </w:p>
          <w:p w:rsidR="008737FA" w:rsidRPr="008737FA" w:rsidRDefault="008737FA" w:rsidP="009A1632">
            <w:pPr>
              <w:jc w:val="center"/>
              <w:rPr>
                <w:sz w:val="20"/>
              </w:rPr>
            </w:pPr>
            <w:r w:rsidRPr="008737FA">
              <w:rPr>
                <w:sz w:val="20"/>
              </w:rPr>
              <w:t>(x 10</w:t>
            </w:r>
            <w:r w:rsidRPr="008737FA">
              <w:rPr>
                <w:sz w:val="20"/>
                <w:vertAlign w:val="superscript"/>
              </w:rPr>
              <w:t>14</w:t>
            </w:r>
            <w:r w:rsidRPr="008737FA">
              <w:rPr>
                <w:sz w:val="20"/>
              </w:rPr>
              <w:t xml:space="preserve"> Hz)</w:t>
            </w:r>
          </w:p>
        </w:tc>
        <w:tc>
          <w:tcPr>
            <w:tcW w:w="1771" w:type="dxa"/>
          </w:tcPr>
          <w:p w:rsidR="008737FA" w:rsidRPr="008737FA" w:rsidRDefault="008737FA" w:rsidP="009A1632">
            <w:pPr>
              <w:jc w:val="center"/>
              <w:rPr>
                <w:sz w:val="20"/>
              </w:rPr>
            </w:pPr>
            <w:r w:rsidRPr="008737FA">
              <w:rPr>
                <w:sz w:val="20"/>
              </w:rPr>
              <w:t>Stop Voltage (V</w:t>
            </w:r>
            <w:r w:rsidRPr="008737FA">
              <w:rPr>
                <w:sz w:val="20"/>
                <w:vertAlign w:val="subscript"/>
              </w:rPr>
              <w:t>stop</w:t>
            </w:r>
            <w:r w:rsidRPr="008737FA">
              <w:rPr>
                <w:sz w:val="20"/>
              </w:rPr>
              <w:t>) (V)</w:t>
            </w:r>
          </w:p>
        </w:tc>
        <w:tc>
          <w:tcPr>
            <w:tcW w:w="1772" w:type="dxa"/>
          </w:tcPr>
          <w:p w:rsidR="008737FA" w:rsidRPr="008737FA" w:rsidRDefault="008737FA" w:rsidP="009A1632">
            <w:pPr>
              <w:jc w:val="center"/>
              <w:rPr>
                <w:sz w:val="20"/>
              </w:rPr>
            </w:pPr>
            <w:r w:rsidRPr="008737FA">
              <w:rPr>
                <w:sz w:val="20"/>
              </w:rPr>
              <w:t>Kinetic Energy (E</w:t>
            </w:r>
            <w:r w:rsidRPr="008737FA">
              <w:rPr>
                <w:sz w:val="20"/>
                <w:vertAlign w:val="subscript"/>
              </w:rPr>
              <w:t>k</w:t>
            </w:r>
            <w:r w:rsidRPr="008737FA">
              <w:rPr>
                <w:sz w:val="20"/>
              </w:rPr>
              <w:t>) (   )</w:t>
            </w:r>
          </w:p>
        </w:tc>
      </w:tr>
      <w:tr w:rsidR="008737FA">
        <w:tc>
          <w:tcPr>
            <w:tcW w:w="1771" w:type="dxa"/>
          </w:tcPr>
          <w:p w:rsidR="008737FA" w:rsidRPr="00786428" w:rsidRDefault="008737FA" w:rsidP="009A1632">
            <w:pPr>
              <w:jc w:val="center"/>
            </w:pPr>
            <w:r>
              <w:t>1</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r w:rsidR="008737FA">
        <w:tc>
          <w:tcPr>
            <w:tcW w:w="1771" w:type="dxa"/>
          </w:tcPr>
          <w:p w:rsidR="008737FA" w:rsidRDefault="008737FA" w:rsidP="009A1632">
            <w:pPr>
              <w:jc w:val="center"/>
            </w:pPr>
            <w:r>
              <w:t>2</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r w:rsidR="008737FA">
        <w:tc>
          <w:tcPr>
            <w:tcW w:w="1771" w:type="dxa"/>
          </w:tcPr>
          <w:p w:rsidR="008737FA" w:rsidRDefault="008737FA" w:rsidP="009A1632">
            <w:pPr>
              <w:jc w:val="center"/>
            </w:pPr>
            <w:r>
              <w:t>3</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r w:rsidR="008737FA">
        <w:tc>
          <w:tcPr>
            <w:tcW w:w="1771" w:type="dxa"/>
          </w:tcPr>
          <w:p w:rsidR="008737FA" w:rsidRDefault="008737FA" w:rsidP="009A1632">
            <w:pPr>
              <w:jc w:val="center"/>
            </w:pPr>
            <w:r>
              <w:t>4</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bl>
    <w:p w:rsidR="008737FA" w:rsidRDefault="008737FA" w:rsidP="008737FA"/>
    <w:p w:rsidR="008737FA" w:rsidRDefault="008737FA" w:rsidP="008737FA"/>
    <w:p w:rsidR="008737FA" w:rsidRDefault="008737FA" w:rsidP="008737FA"/>
    <w:p w:rsidR="008737FA" w:rsidRPr="00786428" w:rsidRDefault="008737FA" w:rsidP="008737FA">
      <w:pPr>
        <w:rPr>
          <w:b/>
          <w:u w:val="single"/>
        </w:rPr>
      </w:pPr>
      <w:r>
        <w:rPr>
          <w:b/>
          <w:u w:val="single"/>
        </w:rPr>
        <w:t>Trial #2</w:t>
      </w:r>
      <w:r w:rsidRPr="00786428">
        <w:rPr>
          <w:b/>
          <w:u w:val="single"/>
        </w:rPr>
        <w:t>:</w:t>
      </w:r>
    </w:p>
    <w:p w:rsidR="008737FA" w:rsidRDefault="008737FA" w:rsidP="008737FA">
      <w:r>
        <w:t xml:space="preserve">Metal: ____________________ </w:t>
      </w:r>
    </w:p>
    <w:p w:rsidR="008737FA" w:rsidRDefault="008737FA" w:rsidP="008737FA">
      <w:r>
        <w:t xml:space="preserve">Threshold </w:t>
      </w:r>
      <w:r w:rsidR="00BD6EBB">
        <w:t>wavelength</w:t>
      </w:r>
      <w:r>
        <w:t>: _______________</w:t>
      </w:r>
      <w:r w:rsidR="00BD6EBB">
        <w:t xml:space="preserve"> converted to frequency _______________</w:t>
      </w:r>
    </w:p>
    <w:p w:rsidR="008737FA" w:rsidRDefault="008737FA" w:rsidP="008737FA"/>
    <w:tbl>
      <w:tblPr>
        <w:tblStyle w:val="TableGrid"/>
        <w:tblW w:w="0" w:type="auto"/>
        <w:tblLook w:val="01E0" w:firstRow="1" w:lastRow="1" w:firstColumn="1" w:lastColumn="1" w:noHBand="0" w:noVBand="0"/>
      </w:tblPr>
      <w:tblGrid>
        <w:gridCol w:w="1771"/>
        <w:gridCol w:w="1771"/>
        <w:gridCol w:w="1771"/>
        <w:gridCol w:w="1771"/>
        <w:gridCol w:w="1772"/>
      </w:tblGrid>
      <w:tr w:rsidR="008737FA">
        <w:tc>
          <w:tcPr>
            <w:tcW w:w="1771" w:type="dxa"/>
          </w:tcPr>
          <w:p w:rsidR="008737FA" w:rsidRPr="008737FA" w:rsidRDefault="008737FA" w:rsidP="009A1632">
            <w:pPr>
              <w:jc w:val="center"/>
              <w:rPr>
                <w:sz w:val="20"/>
              </w:rPr>
            </w:pPr>
            <w:r w:rsidRPr="008737FA">
              <w:rPr>
                <w:sz w:val="20"/>
              </w:rPr>
              <w:t>Measurement #</w:t>
            </w:r>
          </w:p>
        </w:tc>
        <w:tc>
          <w:tcPr>
            <w:tcW w:w="1771" w:type="dxa"/>
          </w:tcPr>
          <w:p w:rsidR="008737FA" w:rsidRPr="008737FA" w:rsidRDefault="008737FA" w:rsidP="009A1632">
            <w:pPr>
              <w:jc w:val="center"/>
              <w:rPr>
                <w:sz w:val="20"/>
              </w:rPr>
            </w:pPr>
            <w:r w:rsidRPr="008737FA">
              <w:rPr>
                <w:sz w:val="20"/>
              </w:rPr>
              <w:t>Wavelength (</w:t>
            </w:r>
            <w:r w:rsidRPr="008737FA">
              <w:rPr>
                <w:rFonts w:cs="Arial"/>
                <w:sz w:val="20"/>
              </w:rPr>
              <w:t>λ</w:t>
            </w:r>
            <w:r w:rsidRPr="008737FA">
              <w:rPr>
                <w:sz w:val="20"/>
              </w:rPr>
              <w:t>)</w:t>
            </w:r>
          </w:p>
          <w:p w:rsidR="008737FA" w:rsidRPr="008737FA" w:rsidRDefault="008737FA" w:rsidP="009A1632">
            <w:pPr>
              <w:jc w:val="center"/>
              <w:rPr>
                <w:sz w:val="20"/>
              </w:rPr>
            </w:pPr>
            <w:r w:rsidRPr="008737FA">
              <w:rPr>
                <w:sz w:val="20"/>
              </w:rPr>
              <w:t>(nm)</w:t>
            </w:r>
          </w:p>
        </w:tc>
        <w:tc>
          <w:tcPr>
            <w:tcW w:w="1771" w:type="dxa"/>
          </w:tcPr>
          <w:p w:rsidR="008737FA" w:rsidRPr="008737FA" w:rsidRDefault="008737FA" w:rsidP="009A1632">
            <w:pPr>
              <w:jc w:val="center"/>
              <w:rPr>
                <w:sz w:val="20"/>
              </w:rPr>
            </w:pPr>
            <w:r w:rsidRPr="008737FA">
              <w:rPr>
                <w:sz w:val="20"/>
              </w:rPr>
              <w:t>Frequency (f)</w:t>
            </w:r>
          </w:p>
          <w:p w:rsidR="008737FA" w:rsidRPr="008737FA" w:rsidRDefault="008737FA" w:rsidP="009A1632">
            <w:pPr>
              <w:jc w:val="center"/>
              <w:rPr>
                <w:sz w:val="20"/>
              </w:rPr>
            </w:pPr>
            <w:r w:rsidRPr="008737FA">
              <w:rPr>
                <w:sz w:val="20"/>
              </w:rPr>
              <w:t>(x 10</w:t>
            </w:r>
            <w:r w:rsidRPr="008737FA">
              <w:rPr>
                <w:sz w:val="20"/>
                <w:vertAlign w:val="superscript"/>
              </w:rPr>
              <w:t>14</w:t>
            </w:r>
            <w:r w:rsidRPr="008737FA">
              <w:rPr>
                <w:sz w:val="20"/>
              </w:rPr>
              <w:t xml:space="preserve"> Hz)</w:t>
            </w:r>
          </w:p>
        </w:tc>
        <w:tc>
          <w:tcPr>
            <w:tcW w:w="1771" w:type="dxa"/>
          </w:tcPr>
          <w:p w:rsidR="008737FA" w:rsidRPr="008737FA" w:rsidRDefault="008737FA" w:rsidP="009A1632">
            <w:pPr>
              <w:jc w:val="center"/>
              <w:rPr>
                <w:sz w:val="20"/>
              </w:rPr>
            </w:pPr>
            <w:r w:rsidRPr="008737FA">
              <w:rPr>
                <w:sz w:val="20"/>
              </w:rPr>
              <w:t>Stop Voltage (V</w:t>
            </w:r>
            <w:r w:rsidRPr="008737FA">
              <w:rPr>
                <w:sz w:val="20"/>
                <w:vertAlign w:val="subscript"/>
              </w:rPr>
              <w:t>stop</w:t>
            </w:r>
            <w:r w:rsidRPr="008737FA">
              <w:rPr>
                <w:sz w:val="20"/>
              </w:rPr>
              <w:t>) (V)</w:t>
            </w:r>
          </w:p>
        </w:tc>
        <w:tc>
          <w:tcPr>
            <w:tcW w:w="1772" w:type="dxa"/>
          </w:tcPr>
          <w:p w:rsidR="008737FA" w:rsidRPr="008737FA" w:rsidRDefault="008737FA" w:rsidP="009A1632">
            <w:pPr>
              <w:jc w:val="center"/>
              <w:rPr>
                <w:sz w:val="20"/>
              </w:rPr>
            </w:pPr>
            <w:r w:rsidRPr="008737FA">
              <w:rPr>
                <w:sz w:val="20"/>
              </w:rPr>
              <w:t>Kinetic Energy (E</w:t>
            </w:r>
            <w:r w:rsidRPr="008737FA">
              <w:rPr>
                <w:sz w:val="20"/>
                <w:vertAlign w:val="subscript"/>
              </w:rPr>
              <w:t>k</w:t>
            </w:r>
            <w:r w:rsidRPr="008737FA">
              <w:rPr>
                <w:sz w:val="20"/>
              </w:rPr>
              <w:t>) (   )</w:t>
            </w:r>
          </w:p>
        </w:tc>
      </w:tr>
      <w:tr w:rsidR="008737FA">
        <w:tc>
          <w:tcPr>
            <w:tcW w:w="1771" w:type="dxa"/>
          </w:tcPr>
          <w:p w:rsidR="008737FA" w:rsidRPr="00786428" w:rsidRDefault="008737FA" w:rsidP="009A1632">
            <w:pPr>
              <w:jc w:val="center"/>
            </w:pPr>
            <w:r>
              <w:t>1</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r w:rsidR="008737FA">
        <w:tc>
          <w:tcPr>
            <w:tcW w:w="1771" w:type="dxa"/>
          </w:tcPr>
          <w:p w:rsidR="008737FA" w:rsidRDefault="008737FA" w:rsidP="009A1632">
            <w:pPr>
              <w:jc w:val="center"/>
            </w:pPr>
            <w:r>
              <w:t>2</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r w:rsidR="008737FA">
        <w:tc>
          <w:tcPr>
            <w:tcW w:w="1771" w:type="dxa"/>
          </w:tcPr>
          <w:p w:rsidR="008737FA" w:rsidRDefault="008737FA" w:rsidP="009A1632">
            <w:pPr>
              <w:jc w:val="center"/>
            </w:pPr>
            <w:r>
              <w:t>3</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r w:rsidR="008737FA">
        <w:tc>
          <w:tcPr>
            <w:tcW w:w="1771" w:type="dxa"/>
          </w:tcPr>
          <w:p w:rsidR="008737FA" w:rsidRDefault="008737FA" w:rsidP="009A1632">
            <w:pPr>
              <w:jc w:val="center"/>
            </w:pPr>
            <w:r>
              <w:t>4</w:t>
            </w:r>
          </w:p>
        </w:tc>
        <w:tc>
          <w:tcPr>
            <w:tcW w:w="1771" w:type="dxa"/>
          </w:tcPr>
          <w:p w:rsidR="008737FA" w:rsidRDefault="008737FA" w:rsidP="009A1632"/>
        </w:tc>
        <w:tc>
          <w:tcPr>
            <w:tcW w:w="1771" w:type="dxa"/>
          </w:tcPr>
          <w:p w:rsidR="008737FA" w:rsidRDefault="008737FA" w:rsidP="009A1632"/>
        </w:tc>
        <w:tc>
          <w:tcPr>
            <w:tcW w:w="1771" w:type="dxa"/>
          </w:tcPr>
          <w:p w:rsidR="008737FA" w:rsidRDefault="008737FA" w:rsidP="009A1632"/>
        </w:tc>
        <w:tc>
          <w:tcPr>
            <w:tcW w:w="1772" w:type="dxa"/>
          </w:tcPr>
          <w:p w:rsidR="008737FA" w:rsidRDefault="008737FA" w:rsidP="009A1632"/>
        </w:tc>
      </w:tr>
    </w:tbl>
    <w:p w:rsidR="008737FA" w:rsidRDefault="008737FA" w:rsidP="008737FA"/>
    <w:p w:rsidR="008737FA" w:rsidRDefault="008737FA" w:rsidP="008737FA"/>
    <w:p w:rsidR="008737FA" w:rsidRDefault="008737FA" w:rsidP="008737FA">
      <w:bookmarkStart w:id="0" w:name="_GoBack"/>
      <w:bookmarkEnd w:id="0"/>
    </w:p>
    <w:sectPr w:rsidR="008737FA" w:rsidSect="003D7447">
      <w:footerReference w:type="default" r:id="rId27"/>
      <w:pgSz w:w="12240" w:h="15840" w:code="1"/>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37B1" w:rsidRDefault="00FB37B1">
      <w:r>
        <w:separator/>
      </w:r>
    </w:p>
  </w:endnote>
  <w:endnote w:type="continuationSeparator" w:id="0">
    <w:p w:rsidR="00FB37B1" w:rsidRDefault="00FB37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D82" w:rsidRDefault="003D7447" w:rsidP="003D7447">
    <w:pPr>
      <w:pStyle w:val="Footer"/>
      <w:tabs>
        <w:tab w:val="clear" w:pos="8640"/>
        <w:tab w:val="right" w:pos="9180"/>
      </w:tabs>
    </w:pPr>
    <w:r>
      <w:rPr>
        <w:sz w:val="18"/>
      </w:rPr>
      <w:t xml:space="preserve">Dr. Ron Licht  </w:t>
    </w:r>
    <w:r>
      <w:rPr>
        <w:noProof/>
        <w:sz w:val="18"/>
      </w:rPr>
      <w:drawing>
        <wp:inline distT="0" distB="0" distL="0" distR="0" wp14:anchorId="7C3150CD" wp14:editId="0AF5CF89">
          <wp:extent cx="838835" cy="300990"/>
          <wp:effectExtent l="0" t="0" r="0" b="3810"/>
          <wp:docPr id="93" name="Picture 9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300990"/>
                  </a:xfrm>
                  <a:prstGeom prst="rect">
                    <a:avLst/>
                  </a:prstGeom>
                  <a:noFill/>
                  <a:ln>
                    <a:noFill/>
                  </a:ln>
                </pic:spPr>
              </pic:pic>
            </a:graphicData>
          </a:graphic>
        </wp:inline>
      </w:drawing>
    </w:r>
    <w:r>
      <w:rPr>
        <w:sz w:val="18"/>
      </w:rPr>
      <w:t xml:space="preserve"> </w:t>
    </w:r>
    <w:r w:rsidR="00441D82">
      <w:tab/>
      <w:t>2</w:t>
    </w:r>
    <w:r w:rsidR="005C54F1">
      <w:t>9</w:t>
    </w:r>
    <w:r w:rsidR="007053A9">
      <w:t xml:space="preserve"> </w:t>
    </w:r>
    <w:r w:rsidR="005C54F1">
      <w:t>–</w:t>
    </w:r>
    <w:r w:rsidR="00441D82">
      <w:t xml:space="preserve"> </w:t>
    </w:r>
    <w:r w:rsidR="00441D82">
      <w:rPr>
        <w:rStyle w:val="PageNumber"/>
      </w:rPr>
      <w:fldChar w:fldCharType="begin"/>
    </w:r>
    <w:r w:rsidR="00441D82">
      <w:rPr>
        <w:rStyle w:val="PageNumber"/>
      </w:rPr>
      <w:instrText xml:space="preserve"> PAGE </w:instrText>
    </w:r>
    <w:r w:rsidR="00441D82">
      <w:rPr>
        <w:rStyle w:val="PageNumber"/>
      </w:rPr>
      <w:fldChar w:fldCharType="separate"/>
    </w:r>
    <w:r>
      <w:rPr>
        <w:rStyle w:val="PageNumber"/>
        <w:noProof/>
      </w:rPr>
      <w:t>10</w:t>
    </w:r>
    <w:r w:rsidR="00441D82">
      <w:rPr>
        <w:rStyle w:val="PageNumber"/>
      </w:rPr>
      <w:fldChar w:fldCharType="end"/>
    </w:r>
    <w:r w:rsidR="00441D82">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37B1" w:rsidRDefault="00FB37B1">
      <w:r>
        <w:separator/>
      </w:r>
    </w:p>
  </w:footnote>
  <w:footnote w:type="continuationSeparator" w:id="0">
    <w:p w:rsidR="00FB37B1" w:rsidRDefault="00FB37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2B3673AA"/>
    <w:multiLevelType w:val="multilevel"/>
    <w:tmpl w:val="004241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E720719"/>
    <w:multiLevelType w:val="hybridMultilevel"/>
    <w:tmpl w:val="D910D5CC"/>
    <w:lvl w:ilvl="0" w:tplc="44840EB8">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8">
    <w:nsid w:val="368309FD"/>
    <w:multiLevelType w:val="hybridMultilevel"/>
    <w:tmpl w:val="BFF82970"/>
    <w:lvl w:ilvl="0" w:tplc="44840EB8">
      <w:start w:val="1"/>
      <w:numFmt w:val="bullet"/>
      <w:lvlText w:val=""/>
      <w:lvlJc w:val="left"/>
      <w:pPr>
        <w:tabs>
          <w:tab w:val="num" w:pos="648"/>
        </w:tabs>
        <w:ind w:left="648" w:hanging="288"/>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547D770E"/>
    <w:multiLevelType w:val="hybridMultilevel"/>
    <w:tmpl w:val="2C1C7D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A5620C2"/>
    <w:multiLevelType w:val="singleLevel"/>
    <w:tmpl w:val="B336C3BE"/>
    <w:lvl w:ilvl="0">
      <w:start w:val="1"/>
      <w:numFmt w:val="decimal"/>
      <w:lvlText w:val="%1."/>
      <w:legacy w:legacy="1" w:legacySpace="0" w:legacyIndent="360"/>
      <w:lvlJc w:val="left"/>
      <w:pPr>
        <w:ind w:left="360" w:hanging="360"/>
      </w:pPr>
    </w:lvl>
  </w:abstractNum>
  <w:abstractNum w:abstractNumId="11">
    <w:nsid w:val="7C244E96"/>
    <w:multiLevelType w:val="hybridMultilevel"/>
    <w:tmpl w:val="B28651C2"/>
    <w:lvl w:ilvl="0" w:tplc="44840EB8">
      <w:start w:val="1"/>
      <w:numFmt w:val="bullet"/>
      <w:lvlText w:val=""/>
      <w:lvlJc w:val="left"/>
      <w:pPr>
        <w:tabs>
          <w:tab w:val="num" w:pos="1008"/>
        </w:tabs>
        <w:ind w:left="1008" w:hanging="288"/>
      </w:pPr>
      <w:rPr>
        <w:rFonts w:ascii="Symbol" w:hAnsi="Symbol" w:hint="default"/>
        <w:color w:val="auto"/>
      </w:rPr>
    </w:lvl>
    <w:lvl w:ilvl="1" w:tplc="733AE406">
      <w:start w:val="1"/>
      <w:numFmt w:val="bullet"/>
      <w:lvlText w:val="-"/>
      <w:lvlJc w:val="left"/>
      <w:pPr>
        <w:tabs>
          <w:tab w:val="num" w:pos="1800"/>
        </w:tabs>
        <w:ind w:left="1800" w:hanging="360"/>
      </w:pPr>
      <w:rPr>
        <w:rFonts w:ascii="Times New Roman" w:eastAsia="Times New Roman" w:hAnsi="Times New Roman" w:cs="Times New Roman" w:hint="default"/>
      </w:rPr>
    </w:lvl>
    <w:lvl w:ilvl="2" w:tplc="0409001B" w:tentative="1">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rPr>
        <w:rFonts w:hint="default"/>
        <w:color w:val="auto"/>
      </w:rPr>
    </w:lvl>
    <w:lvl w:ilvl="4" w:tplc="44840EB8">
      <w:start w:val="1"/>
      <w:numFmt w:val="bullet"/>
      <w:lvlText w:val=""/>
      <w:lvlJc w:val="left"/>
      <w:pPr>
        <w:tabs>
          <w:tab w:val="num" w:pos="3888"/>
        </w:tabs>
        <w:ind w:left="3888" w:hanging="288"/>
      </w:pPr>
      <w:rPr>
        <w:rFonts w:ascii="Symbol" w:hAnsi="Symbol" w:hint="default"/>
        <w:color w:val="auto"/>
      </w:r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7F401D35"/>
    <w:multiLevelType w:val="hybridMultilevel"/>
    <w:tmpl w:val="01D6B18E"/>
    <w:lvl w:ilvl="0" w:tplc="A21C7930">
      <w:start w:val="1"/>
      <w:numFmt w:val="decimal"/>
      <w:lvlText w:val="%1."/>
      <w:lvlJc w:val="left"/>
      <w:pPr>
        <w:tabs>
          <w:tab w:val="num" w:pos="720"/>
        </w:tabs>
        <w:ind w:left="720" w:hanging="360"/>
      </w:pPr>
      <w:rPr>
        <w:rFonts w:hint="default"/>
      </w:rPr>
    </w:lvl>
    <w:lvl w:ilvl="1" w:tplc="733AE406">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10"/>
  </w:num>
  <w:num w:numId="3">
    <w:abstractNumId w:val="10"/>
    <w:lvlOverride w:ilvl="0">
      <w:lvl w:ilvl="0">
        <w:start w:val="1"/>
        <w:numFmt w:val="decimal"/>
        <w:lvlText w:val="%1."/>
        <w:legacy w:legacy="1" w:legacySpace="0" w:legacyIndent="360"/>
        <w:lvlJc w:val="left"/>
        <w:pPr>
          <w:ind w:left="360" w:hanging="360"/>
        </w:pPr>
      </w:lvl>
    </w:lvlOverride>
  </w:num>
  <w:num w:numId="4">
    <w:abstractNumId w:val="2"/>
    <w:lvlOverride w:ilvl="0">
      <w:lvl w:ilvl="0">
        <w:start w:val="1"/>
        <w:numFmt w:val="bullet"/>
        <w:lvlText w:val=""/>
        <w:legacy w:legacy="1" w:legacySpace="0" w:legacyIndent="360"/>
        <w:lvlJc w:val="left"/>
        <w:pPr>
          <w:ind w:left="1080" w:hanging="360"/>
        </w:pPr>
        <w:rPr>
          <w:rFonts w:ascii="Symbol" w:hAnsi="Symbol" w:hint="default"/>
        </w:rPr>
      </w:lvl>
    </w:lvlOverride>
  </w:num>
  <w:num w:numId="5">
    <w:abstractNumId w:val="1"/>
  </w:num>
  <w:num w:numId="6">
    <w:abstractNumId w:val="0"/>
  </w:num>
  <w:num w:numId="7">
    <w:abstractNumId w:val="7"/>
  </w:num>
  <w:num w:numId="8">
    <w:abstractNumId w:val="4"/>
  </w:num>
  <w:num w:numId="9">
    <w:abstractNumId w:val="3"/>
  </w:num>
  <w:num w:numId="10">
    <w:abstractNumId w:val="5"/>
  </w:num>
  <w:num w:numId="11">
    <w:abstractNumId w:val="9"/>
  </w:num>
  <w:num w:numId="12">
    <w:abstractNumId w:val="12"/>
  </w:num>
  <w:num w:numId="13">
    <w:abstractNumId w:val="6"/>
  </w:num>
  <w:num w:numId="14">
    <w:abstractNumId w:val="11"/>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261D"/>
    <w:rsid w:val="000477FE"/>
    <w:rsid w:val="00074DEC"/>
    <w:rsid w:val="000752E6"/>
    <w:rsid w:val="000A01AF"/>
    <w:rsid w:val="000E71E8"/>
    <w:rsid w:val="000F22E5"/>
    <w:rsid w:val="00124BA1"/>
    <w:rsid w:val="00140AD1"/>
    <w:rsid w:val="00166D01"/>
    <w:rsid w:val="00224A80"/>
    <w:rsid w:val="00240F87"/>
    <w:rsid w:val="00244A6E"/>
    <w:rsid w:val="00245048"/>
    <w:rsid w:val="00246FCF"/>
    <w:rsid w:val="00270FE5"/>
    <w:rsid w:val="00290259"/>
    <w:rsid w:val="00291DE8"/>
    <w:rsid w:val="00296FE7"/>
    <w:rsid w:val="002A624D"/>
    <w:rsid w:val="00346CE4"/>
    <w:rsid w:val="00372378"/>
    <w:rsid w:val="00375DD6"/>
    <w:rsid w:val="003B23B4"/>
    <w:rsid w:val="003D7447"/>
    <w:rsid w:val="00423B3C"/>
    <w:rsid w:val="00441D82"/>
    <w:rsid w:val="004477D3"/>
    <w:rsid w:val="00495818"/>
    <w:rsid w:val="004D729A"/>
    <w:rsid w:val="004E3A17"/>
    <w:rsid w:val="004E4983"/>
    <w:rsid w:val="00515B21"/>
    <w:rsid w:val="00521FD3"/>
    <w:rsid w:val="005542A2"/>
    <w:rsid w:val="005B1034"/>
    <w:rsid w:val="005C2E15"/>
    <w:rsid w:val="005C54F1"/>
    <w:rsid w:val="005F4D77"/>
    <w:rsid w:val="005F6E36"/>
    <w:rsid w:val="00661CE2"/>
    <w:rsid w:val="00666F8D"/>
    <w:rsid w:val="006777F6"/>
    <w:rsid w:val="006B474F"/>
    <w:rsid w:val="006C5D26"/>
    <w:rsid w:val="007053A9"/>
    <w:rsid w:val="007A1279"/>
    <w:rsid w:val="007B5C96"/>
    <w:rsid w:val="007C72D7"/>
    <w:rsid w:val="007D7C58"/>
    <w:rsid w:val="007F6A48"/>
    <w:rsid w:val="00866E7B"/>
    <w:rsid w:val="008737FA"/>
    <w:rsid w:val="00881883"/>
    <w:rsid w:val="008A63E2"/>
    <w:rsid w:val="00942A7B"/>
    <w:rsid w:val="009920D1"/>
    <w:rsid w:val="009A0B11"/>
    <w:rsid w:val="009A1632"/>
    <w:rsid w:val="009D3A56"/>
    <w:rsid w:val="009D58EA"/>
    <w:rsid w:val="00A12371"/>
    <w:rsid w:val="00A129B4"/>
    <w:rsid w:val="00A456BB"/>
    <w:rsid w:val="00A66554"/>
    <w:rsid w:val="00A945BB"/>
    <w:rsid w:val="00AA353B"/>
    <w:rsid w:val="00AD0765"/>
    <w:rsid w:val="00B55041"/>
    <w:rsid w:val="00BD6EBB"/>
    <w:rsid w:val="00C4584C"/>
    <w:rsid w:val="00C46172"/>
    <w:rsid w:val="00C80BC7"/>
    <w:rsid w:val="00CC11B9"/>
    <w:rsid w:val="00CF1C5D"/>
    <w:rsid w:val="00D16BA5"/>
    <w:rsid w:val="00D30E96"/>
    <w:rsid w:val="00D57501"/>
    <w:rsid w:val="00DD261D"/>
    <w:rsid w:val="00DD74AB"/>
    <w:rsid w:val="00DE4C8C"/>
    <w:rsid w:val="00DF6C2F"/>
    <w:rsid w:val="00E042D1"/>
    <w:rsid w:val="00E07D70"/>
    <w:rsid w:val="00E132B6"/>
    <w:rsid w:val="00E9586C"/>
    <w:rsid w:val="00EC254A"/>
    <w:rsid w:val="00F21C86"/>
    <w:rsid w:val="00F24017"/>
    <w:rsid w:val="00F57538"/>
    <w:rsid w:val="00F57A24"/>
    <w:rsid w:val="00F57CFA"/>
    <w:rsid w:val="00F61456"/>
    <w:rsid w:val="00FB37B1"/>
    <w:rsid w:val="00FD5DCE"/>
    <w:rsid w:val="00FE702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NormalWeb">
    <w:name w:val="Normal (Web)"/>
    <w:basedOn w:val="Normal"/>
    <w:rsid w:val="006B474F"/>
    <w:pPr>
      <w:spacing w:before="100" w:beforeAutospacing="1" w:after="100" w:afterAutospacing="1"/>
    </w:pPr>
    <w:rPr>
      <w:rFonts w:ascii="Times New Roman" w:hAnsi="Times New Roman"/>
      <w:color w:val="000000"/>
      <w:szCs w:val="24"/>
      <w:lang w:val="en-US" w:eastAsia="en-US"/>
    </w:rPr>
  </w:style>
  <w:style w:type="character" w:styleId="Hyperlink">
    <w:name w:val="Hyperlink"/>
    <w:basedOn w:val="DefaultParagraphFont"/>
    <w:rsid w:val="008737FA"/>
    <w:rPr>
      <w:color w:val="0000FF"/>
      <w:u w:val="single"/>
    </w:rPr>
  </w:style>
  <w:style w:type="table" w:styleId="TableGrid">
    <w:name w:val="Table Grid"/>
    <w:basedOn w:val="TableNormal"/>
    <w:rsid w:val="008737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61CE2"/>
    <w:rPr>
      <w:rFonts w:ascii="Tahoma" w:hAnsi="Tahoma" w:cs="Tahoma"/>
      <w:sz w:val="16"/>
      <w:szCs w:val="16"/>
    </w:rPr>
  </w:style>
  <w:style w:type="character" w:customStyle="1" w:styleId="BalloonTextChar">
    <w:name w:val="Balloon Text Char"/>
    <w:basedOn w:val="DefaultParagraphFont"/>
    <w:link w:val="BalloonText"/>
    <w:uiPriority w:val="99"/>
    <w:semiHidden/>
    <w:rsid w:val="00661CE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NormalWeb">
    <w:name w:val="Normal (Web)"/>
    <w:basedOn w:val="Normal"/>
    <w:rsid w:val="006B474F"/>
    <w:pPr>
      <w:spacing w:before="100" w:beforeAutospacing="1" w:after="100" w:afterAutospacing="1"/>
    </w:pPr>
    <w:rPr>
      <w:rFonts w:ascii="Times New Roman" w:hAnsi="Times New Roman"/>
      <w:color w:val="000000"/>
      <w:szCs w:val="24"/>
      <w:lang w:val="en-US" w:eastAsia="en-US"/>
    </w:rPr>
  </w:style>
  <w:style w:type="character" w:styleId="Hyperlink">
    <w:name w:val="Hyperlink"/>
    <w:basedOn w:val="DefaultParagraphFont"/>
    <w:rsid w:val="008737FA"/>
    <w:rPr>
      <w:color w:val="0000FF"/>
      <w:u w:val="single"/>
    </w:rPr>
  </w:style>
  <w:style w:type="table" w:styleId="TableGrid">
    <w:name w:val="Table Grid"/>
    <w:basedOn w:val="TableNormal"/>
    <w:rsid w:val="008737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61CE2"/>
    <w:rPr>
      <w:rFonts w:ascii="Tahoma" w:hAnsi="Tahoma" w:cs="Tahoma"/>
      <w:sz w:val="16"/>
      <w:szCs w:val="16"/>
    </w:rPr>
  </w:style>
  <w:style w:type="character" w:customStyle="1" w:styleId="BalloonTextChar">
    <w:name w:val="Balloon Text Char"/>
    <w:basedOn w:val="DefaultParagraphFont"/>
    <w:link w:val="BalloonText"/>
    <w:uiPriority w:val="99"/>
    <w:semiHidden/>
    <w:rsid w:val="00661CE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http://www.colorado.edu/physics/phet/web-pages/simulations-base.html" TargetMode="Externa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388</Words>
  <Characters>13613</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5970</CharactersWithSpaces>
  <SharedDoc>false</SharedDoc>
  <HLinks>
    <vt:vector size="6" baseType="variant">
      <vt:variant>
        <vt:i4>5242962</vt:i4>
      </vt:variant>
      <vt:variant>
        <vt:i4>36</vt:i4>
      </vt:variant>
      <vt:variant>
        <vt:i4>0</vt:i4>
      </vt:variant>
      <vt:variant>
        <vt:i4>5</vt:i4>
      </vt:variant>
      <vt:variant>
        <vt:lpwstr>http://www.colorado.edu/physics/phet/web-pages/simulations-bas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8:16:00Z</cp:lastPrinted>
  <dcterms:created xsi:type="dcterms:W3CDTF">2011-01-31T20:08:00Z</dcterms:created>
  <dcterms:modified xsi:type="dcterms:W3CDTF">2016-05-25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